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12" r:id="rId2"/>
  </p:sldMasterIdLst>
  <p:notesMasterIdLst>
    <p:notesMasterId r:id="rId48"/>
  </p:notesMasterIdLst>
  <p:handoutMasterIdLst>
    <p:handoutMasterId r:id="rId49"/>
  </p:handoutMasterIdLst>
  <p:sldIdLst>
    <p:sldId id="275" r:id="rId3"/>
    <p:sldId id="276" r:id="rId4"/>
    <p:sldId id="257" r:id="rId5"/>
    <p:sldId id="265" r:id="rId6"/>
    <p:sldId id="261" r:id="rId7"/>
    <p:sldId id="304" r:id="rId8"/>
    <p:sldId id="319" r:id="rId9"/>
    <p:sldId id="316" r:id="rId10"/>
    <p:sldId id="317" r:id="rId11"/>
    <p:sldId id="318" r:id="rId12"/>
    <p:sldId id="313" r:id="rId13"/>
    <p:sldId id="294" r:id="rId14"/>
    <p:sldId id="322" r:id="rId15"/>
    <p:sldId id="307" r:id="rId16"/>
    <p:sldId id="308" r:id="rId17"/>
    <p:sldId id="325" r:id="rId18"/>
    <p:sldId id="309" r:id="rId19"/>
    <p:sldId id="310" r:id="rId20"/>
    <p:sldId id="311" r:id="rId21"/>
    <p:sldId id="326" r:id="rId22"/>
    <p:sldId id="305" r:id="rId23"/>
    <p:sldId id="270" r:id="rId24"/>
    <p:sldId id="271" r:id="rId25"/>
    <p:sldId id="314" r:id="rId26"/>
    <p:sldId id="278" r:id="rId27"/>
    <p:sldId id="279" r:id="rId28"/>
    <p:sldId id="280" r:id="rId29"/>
    <p:sldId id="281" r:id="rId30"/>
    <p:sldId id="283" r:id="rId31"/>
    <p:sldId id="284" r:id="rId32"/>
    <p:sldId id="282" r:id="rId33"/>
    <p:sldId id="286" r:id="rId34"/>
    <p:sldId id="324" r:id="rId35"/>
    <p:sldId id="302" r:id="rId36"/>
    <p:sldId id="306" r:id="rId37"/>
    <p:sldId id="296" r:id="rId38"/>
    <p:sldId id="297" r:id="rId39"/>
    <p:sldId id="301" r:id="rId40"/>
    <p:sldId id="321" r:id="rId41"/>
    <p:sldId id="303" r:id="rId42"/>
    <p:sldId id="320" r:id="rId43"/>
    <p:sldId id="273" r:id="rId44"/>
    <p:sldId id="289" r:id="rId45"/>
    <p:sldId id="288" r:id="rId46"/>
    <p:sldId id="269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5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CA9308-C4E0-0A2A-FE2F-2E6A5F3E8539}" v="127" dt="2024-01-14T16:21:02.938"/>
    <p1510:client id="{5D8D1D05-CDB0-7662-D6FF-FFDC06618FC2}" v="11" dt="2024-01-14T08:29:03.670"/>
    <p1510:client id="{9C8871F6-0E89-C5B9-E82F-FFCFBEF1BF55}" v="39" dt="2024-01-14T16:16:45.270"/>
    <p1510:client id="{A6013F6A-205A-AF04-3C2B-6E1A886B6F5C}" v="3" dt="2024-01-14T12:35:10.977"/>
    <p1510:client id="{AA717931-28DD-CC3A-BA4D-5F0D2C675ED8}" v="2" dt="2024-01-14T16:48:04.529"/>
    <p1510:client id="{EF8D1BF3-CCC5-4883-AFED-422067C482F6}" v="4289" dt="2024-01-14T16:49:25.2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" y="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o Duy Dat 20225480" userId="S::dat.nd225480@sis.hust.edu.vn::a8a55b55-2fcc-4abd-b434-1a51f64579b9" providerId="AD" clId="Web-{9C8871F6-0E89-C5B9-E82F-FFCFBEF1BF55}"/>
    <pc:docChg chg="addSld modSld sldOrd">
      <pc:chgData name="Ngo Duy Dat 20225480" userId="S::dat.nd225480@sis.hust.edu.vn::a8a55b55-2fcc-4abd-b434-1a51f64579b9" providerId="AD" clId="Web-{9C8871F6-0E89-C5B9-E82F-FFCFBEF1BF55}" dt="2024-01-14T16:16:45.270" v="35" actId="1076"/>
      <pc:docMkLst>
        <pc:docMk/>
      </pc:docMkLst>
      <pc:sldChg chg="addSp delSp modSp">
        <pc:chgData name="Ngo Duy Dat 20225480" userId="S::dat.nd225480@sis.hust.edu.vn::a8a55b55-2fcc-4abd-b434-1a51f64579b9" providerId="AD" clId="Web-{9C8871F6-0E89-C5B9-E82F-FFCFBEF1BF55}" dt="2024-01-14T16:13:57" v="28"/>
        <pc:sldMkLst>
          <pc:docMk/>
          <pc:sldMk cId="28713090" sldId="286"/>
        </pc:sldMkLst>
        <pc:spChg chg="add del mod">
          <ac:chgData name="Ngo Duy Dat 20225480" userId="S::dat.nd225480@sis.hust.edu.vn::a8a55b55-2fcc-4abd-b434-1a51f64579b9" providerId="AD" clId="Web-{9C8871F6-0E89-C5B9-E82F-FFCFBEF1BF55}" dt="2024-01-14T16:13:57" v="28"/>
          <ac:spMkLst>
            <pc:docMk/>
            <pc:sldMk cId="28713090" sldId="286"/>
            <ac:spMk id="5" creationId="{E2DD90A4-E24E-4A66-DC48-15FCF5FD9BD0}"/>
          </ac:spMkLst>
        </pc:spChg>
      </pc:sldChg>
      <pc:sldChg chg="modSp">
        <pc:chgData name="Ngo Duy Dat 20225480" userId="S::dat.nd225480@sis.hust.edu.vn::a8a55b55-2fcc-4abd-b434-1a51f64579b9" providerId="AD" clId="Web-{9C8871F6-0E89-C5B9-E82F-FFCFBEF1BF55}" dt="2024-01-14T16:12:24.231" v="12" actId="20577"/>
        <pc:sldMkLst>
          <pc:docMk/>
          <pc:sldMk cId="2118469788" sldId="305"/>
        </pc:sldMkLst>
        <pc:spChg chg="mod">
          <ac:chgData name="Ngo Duy Dat 20225480" userId="S::dat.nd225480@sis.hust.edu.vn::a8a55b55-2fcc-4abd-b434-1a51f64579b9" providerId="AD" clId="Web-{9C8871F6-0E89-C5B9-E82F-FFCFBEF1BF55}" dt="2024-01-14T16:12:24.231" v="12" actId="20577"/>
          <ac:spMkLst>
            <pc:docMk/>
            <pc:sldMk cId="2118469788" sldId="305"/>
            <ac:spMk id="4" creationId="{A6818E47-17CF-CF56-0630-66877570B3B7}"/>
          </ac:spMkLst>
        </pc:spChg>
      </pc:sldChg>
      <pc:sldChg chg="modSp">
        <pc:chgData name="Ngo Duy Dat 20225480" userId="S::dat.nd225480@sis.hust.edu.vn::a8a55b55-2fcc-4abd-b434-1a51f64579b9" providerId="AD" clId="Web-{9C8871F6-0E89-C5B9-E82F-FFCFBEF1BF55}" dt="2024-01-14T16:16:45.270" v="35" actId="1076"/>
        <pc:sldMkLst>
          <pc:docMk/>
          <pc:sldMk cId="3963613985" sldId="307"/>
        </pc:sldMkLst>
        <pc:spChg chg="mod">
          <ac:chgData name="Ngo Duy Dat 20225480" userId="S::dat.nd225480@sis.hust.edu.vn::a8a55b55-2fcc-4abd-b434-1a51f64579b9" providerId="AD" clId="Web-{9C8871F6-0E89-C5B9-E82F-FFCFBEF1BF55}" dt="2024-01-14T16:16:45.270" v="35" actId="1076"/>
          <ac:spMkLst>
            <pc:docMk/>
            <pc:sldMk cId="3963613985" sldId="307"/>
            <ac:spMk id="6" creationId="{63C69265-0A92-0E9A-CDE1-132010F8B6AB}"/>
          </ac:spMkLst>
        </pc:spChg>
      </pc:sldChg>
      <pc:sldChg chg="modSp">
        <pc:chgData name="Ngo Duy Dat 20225480" userId="S::dat.nd225480@sis.hust.edu.vn::a8a55b55-2fcc-4abd-b434-1a51f64579b9" providerId="AD" clId="Web-{9C8871F6-0E89-C5B9-E82F-FFCFBEF1BF55}" dt="2024-01-14T16:12:56.889" v="20" actId="20577"/>
        <pc:sldMkLst>
          <pc:docMk/>
          <pc:sldMk cId="1551714693" sldId="313"/>
        </pc:sldMkLst>
        <pc:spChg chg="mod">
          <ac:chgData name="Ngo Duy Dat 20225480" userId="S::dat.nd225480@sis.hust.edu.vn::a8a55b55-2fcc-4abd-b434-1a51f64579b9" providerId="AD" clId="Web-{9C8871F6-0E89-C5B9-E82F-FFCFBEF1BF55}" dt="2024-01-14T16:12:56.889" v="20" actId="20577"/>
          <ac:spMkLst>
            <pc:docMk/>
            <pc:sldMk cId="1551714693" sldId="313"/>
            <ac:spMk id="4" creationId="{A6818E47-17CF-CF56-0630-66877570B3B7}"/>
          </ac:spMkLst>
        </pc:spChg>
      </pc:sldChg>
      <pc:sldChg chg="modSp">
        <pc:chgData name="Ngo Duy Dat 20225480" userId="S::dat.nd225480@sis.hust.edu.vn::a8a55b55-2fcc-4abd-b434-1a51f64579b9" providerId="AD" clId="Web-{9C8871F6-0E89-C5B9-E82F-FFCFBEF1BF55}" dt="2024-01-14T16:13:53.375" v="24" actId="20577"/>
        <pc:sldMkLst>
          <pc:docMk/>
          <pc:sldMk cId="3142381851" sldId="314"/>
        </pc:sldMkLst>
        <pc:spChg chg="mod">
          <ac:chgData name="Ngo Duy Dat 20225480" userId="S::dat.nd225480@sis.hust.edu.vn::a8a55b55-2fcc-4abd-b434-1a51f64579b9" providerId="AD" clId="Web-{9C8871F6-0E89-C5B9-E82F-FFCFBEF1BF55}" dt="2024-01-14T16:13:53.375" v="24" actId="20577"/>
          <ac:spMkLst>
            <pc:docMk/>
            <pc:sldMk cId="3142381851" sldId="314"/>
            <ac:spMk id="4" creationId="{A6818E47-17CF-CF56-0630-66877570B3B7}"/>
          </ac:spMkLst>
        </pc:spChg>
      </pc:sldChg>
      <pc:sldChg chg="modSp">
        <pc:chgData name="Ngo Duy Dat 20225480" userId="S::dat.nd225480@sis.hust.edu.vn::a8a55b55-2fcc-4abd-b434-1a51f64579b9" providerId="AD" clId="Web-{9C8871F6-0E89-C5B9-E82F-FFCFBEF1BF55}" dt="2024-01-14T16:12:39.451" v="16" actId="20577"/>
        <pc:sldMkLst>
          <pc:docMk/>
          <pc:sldMk cId="1285236396" sldId="319"/>
        </pc:sldMkLst>
        <pc:spChg chg="mod">
          <ac:chgData name="Ngo Duy Dat 20225480" userId="S::dat.nd225480@sis.hust.edu.vn::a8a55b55-2fcc-4abd-b434-1a51f64579b9" providerId="AD" clId="Web-{9C8871F6-0E89-C5B9-E82F-FFCFBEF1BF55}" dt="2024-01-14T16:12:39.451" v="16" actId="20577"/>
          <ac:spMkLst>
            <pc:docMk/>
            <pc:sldMk cId="1285236396" sldId="319"/>
            <ac:spMk id="4" creationId="{48EC90A4-2416-7966-D9B4-4845C2BCA747}"/>
          </ac:spMkLst>
        </pc:spChg>
      </pc:sldChg>
      <pc:sldChg chg="modSp add ord replId">
        <pc:chgData name="Ngo Duy Dat 20225480" userId="S::dat.nd225480@sis.hust.edu.vn::a8a55b55-2fcc-4abd-b434-1a51f64579b9" providerId="AD" clId="Web-{9C8871F6-0E89-C5B9-E82F-FFCFBEF1BF55}" dt="2024-01-14T16:14:55.236" v="32"/>
        <pc:sldMkLst>
          <pc:docMk/>
          <pc:sldMk cId="3508840004" sldId="324"/>
        </pc:sldMkLst>
        <pc:spChg chg="mod">
          <ac:chgData name="Ngo Duy Dat 20225480" userId="S::dat.nd225480@sis.hust.edu.vn::a8a55b55-2fcc-4abd-b434-1a51f64579b9" providerId="AD" clId="Web-{9C8871F6-0E89-C5B9-E82F-FFCFBEF1BF55}" dt="2024-01-14T16:14:15.641" v="31" actId="20577"/>
          <ac:spMkLst>
            <pc:docMk/>
            <pc:sldMk cId="3508840004" sldId="324"/>
            <ac:spMk id="4" creationId="{C08C5EF1-B673-2D51-C8A8-193DF5B2AC21}"/>
          </ac:spMkLst>
        </pc:spChg>
      </pc:sldChg>
    </pc:docChg>
  </pc:docChgLst>
  <pc:docChgLst>
    <pc:chgData name="Nguyen Tran Nghia 20225452" userId="S::nghia.nt225452@sis.hust.edu.vn::8b5d90fb-bb64-4820-b23d-dad0e4e85667" providerId="AD" clId="Web-{250364C4-9DF5-99CA-5D56-BE0B182760F6}"/>
    <pc:docChg chg="addSld modSld sldOrd">
      <pc:chgData name="Nguyen Tran Nghia 20225452" userId="S::nghia.nt225452@sis.hust.edu.vn::8b5d90fb-bb64-4820-b23d-dad0e4e85667" providerId="AD" clId="Web-{250364C4-9DF5-99CA-5D56-BE0B182760F6}" dt="2024-01-12T05:05:11.109" v="245" actId="20577"/>
      <pc:docMkLst>
        <pc:docMk/>
      </pc:docMkLst>
      <pc:sldChg chg="modSp">
        <pc:chgData name="Nguyen Tran Nghia 20225452" userId="S::nghia.nt225452@sis.hust.edu.vn::8b5d90fb-bb64-4820-b23d-dad0e4e85667" providerId="AD" clId="Web-{250364C4-9DF5-99CA-5D56-BE0B182760F6}" dt="2024-01-12T03:45:26.171" v="4" actId="20577"/>
        <pc:sldMkLst>
          <pc:docMk/>
          <pc:sldMk cId="1341840600" sldId="270"/>
        </pc:sldMkLst>
        <pc:spChg chg="mod">
          <ac:chgData name="Nguyen Tran Nghia 20225452" userId="S::nghia.nt225452@sis.hust.edu.vn::8b5d90fb-bb64-4820-b23d-dad0e4e85667" providerId="AD" clId="Web-{250364C4-9DF5-99CA-5D56-BE0B182760F6}" dt="2024-01-12T03:45:26.171" v="4" actId="20577"/>
          <ac:spMkLst>
            <pc:docMk/>
            <pc:sldMk cId="1341840600" sldId="270"/>
            <ac:spMk id="3" creationId="{A39BBC82-5CC8-86B3-6CF8-6714E6B82E38}"/>
          </ac:spMkLst>
        </pc:spChg>
      </pc:sldChg>
      <pc:sldChg chg="modSp">
        <pc:chgData name="Nguyen Tran Nghia 20225452" userId="S::nghia.nt225452@sis.hust.edu.vn::8b5d90fb-bb64-4820-b23d-dad0e4e85667" providerId="AD" clId="Web-{250364C4-9DF5-99CA-5D56-BE0B182760F6}" dt="2024-01-12T05:04:31.545" v="234" actId="20577"/>
        <pc:sldMkLst>
          <pc:docMk/>
          <pc:sldMk cId="2118469788" sldId="305"/>
        </pc:sldMkLst>
        <pc:spChg chg="mod">
          <ac:chgData name="Nguyen Tran Nghia 20225452" userId="S::nghia.nt225452@sis.hust.edu.vn::8b5d90fb-bb64-4820-b23d-dad0e4e85667" providerId="AD" clId="Web-{250364C4-9DF5-99CA-5D56-BE0B182760F6}" dt="2024-01-12T05:04:31.545" v="234" actId="20577"/>
          <ac:spMkLst>
            <pc:docMk/>
            <pc:sldMk cId="2118469788" sldId="305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250364C4-9DF5-99CA-5D56-BE0B182760F6}" dt="2024-01-12T05:05:01.468" v="242" actId="20577"/>
        <pc:sldMkLst>
          <pc:docMk/>
          <pc:sldMk cId="1551714693" sldId="313"/>
        </pc:sldMkLst>
        <pc:spChg chg="mod">
          <ac:chgData name="Nguyen Tran Nghia 20225452" userId="S::nghia.nt225452@sis.hust.edu.vn::8b5d90fb-bb64-4820-b23d-dad0e4e85667" providerId="AD" clId="Web-{250364C4-9DF5-99CA-5D56-BE0B182760F6}" dt="2024-01-12T05:05:01.468" v="242" actId="20577"/>
          <ac:spMkLst>
            <pc:docMk/>
            <pc:sldMk cId="1551714693" sldId="313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250364C4-9DF5-99CA-5D56-BE0B182760F6}" dt="2024-01-12T05:05:11.109" v="245" actId="20577"/>
        <pc:sldMkLst>
          <pc:docMk/>
          <pc:sldMk cId="3142381851" sldId="314"/>
        </pc:sldMkLst>
        <pc:spChg chg="mod">
          <ac:chgData name="Nguyen Tran Nghia 20225452" userId="S::nghia.nt225452@sis.hust.edu.vn::8b5d90fb-bb64-4820-b23d-dad0e4e85667" providerId="AD" clId="Web-{250364C4-9DF5-99CA-5D56-BE0B182760F6}" dt="2024-01-12T05:05:11.109" v="245" actId="20577"/>
          <ac:spMkLst>
            <pc:docMk/>
            <pc:sldMk cId="3142381851" sldId="314"/>
            <ac:spMk id="4" creationId="{A6818E47-17CF-CF56-0630-66877570B3B7}"/>
          </ac:spMkLst>
        </pc:spChg>
      </pc:sldChg>
      <pc:sldChg chg="modSp add ord replId">
        <pc:chgData name="Nguyen Tran Nghia 20225452" userId="S::nghia.nt225452@sis.hust.edu.vn::8b5d90fb-bb64-4820-b23d-dad0e4e85667" providerId="AD" clId="Web-{250364C4-9DF5-99CA-5D56-BE0B182760F6}" dt="2024-01-12T03:47:10.158" v="10" actId="20577"/>
        <pc:sldMkLst>
          <pc:docMk/>
          <pc:sldMk cId="2572248598" sldId="315"/>
        </pc:sldMkLst>
        <pc:spChg chg="mod">
          <ac:chgData name="Nguyen Tran Nghia 20225452" userId="S::nghia.nt225452@sis.hust.edu.vn::8b5d90fb-bb64-4820-b23d-dad0e4e85667" providerId="AD" clId="Web-{250364C4-9DF5-99CA-5D56-BE0B182760F6}" dt="2024-01-12T03:47:10.158" v="10" actId="20577"/>
          <ac:spMkLst>
            <pc:docMk/>
            <pc:sldMk cId="2572248598" sldId="315"/>
            <ac:spMk id="4" creationId="{1FC7F0A9-6C8B-1A96-9C6B-9782120F0106}"/>
          </ac:spMkLst>
        </pc:spChg>
      </pc:sldChg>
      <pc:sldChg chg="modSp add ord replId">
        <pc:chgData name="Nguyen Tran Nghia 20225452" userId="S::nghia.nt225452@sis.hust.edu.vn::8b5d90fb-bb64-4820-b23d-dad0e4e85667" providerId="AD" clId="Web-{250364C4-9DF5-99CA-5D56-BE0B182760F6}" dt="2024-01-12T04:03:22.718" v="39" actId="20577"/>
        <pc:sldMkLst>
          <pc:docMk/>
          <pc:sldMk cId="2968466939" sldId="316"/>
        </pc:sldMkLst>
        <pc:spChg chg="mod">
          <ac:chgData name="Nguyen Tran Nghia 20225452" userId="S::nghia.nt225452@sis.hust.edu.vn::8b5d90fb-bb64-4820-b23d-dad0e4e85667" providerId="AD" clId="Web-{250364C4-9DF5-99CA-5D56-BE0B182760F6}" dt="2024-01-12T04:03:22.718" v="39" actId="20577"/>
          <ac:spMkLst>
            <pc:docMk/>
            <pc:sldMk cId="2968466939" sldId="316"/>
            <ac:spMk id="3" creationId="{31471EA4-FB47-9299-7C7A-47295C6B37AC}"/>
          </ac:spMkLst>
        </pc:spChg>
        <pc:spChg chg="mod">
          <ac:chgData name="Nguyen Tran Nghia 20225452" userId="S::nghia.nt225452@sis.hust.edu.vn::8b5d90fb-bb64-4820-b23d-dad0e4e85667" providerId="AD" clId="Web-{250364C4-9DF5-99CA-5D56-BE0B182760F6}" dt="2024-01-12T03:47:40.612" v="20" actId="20577"/>
          <ac:spMkLst>
            <pc:docMk/>
            <pc:sldMk cId="2968466939" sldId="316"/>
            <ac:spMk id="5" creationId="{85C0413F-FC4B-870D-8AC5-929E9029F589}"/>
          </ac:spMkLst>
        </pc:spChg>
      </pc:sldChg>
      <pc:sldChg chg="addSp delSp modSp add replId">
        <pc:chgData name="Nguyen Tran Nghia 20225452" userId="S::nghia.nt225452@sis.hust.edu.vn::8b5d90fb-bb64-4820-b23d-dad0e4e85667" providerId="AD" clId="Web-{250364C4-9DF5-99CA-5D56-BE0B182760F6}" dt="2024-01-12T04:44:37.706" v="222" actId="20577"/>
        <pc:sldMkLst>
          <pc:docMk/>
          <pc:sldMk cId="233080831" sldId="317"/>
        </pc:sldMkLst>
        <pc:spChg chg="mod">
          <ac:chgData name="Nguyen Tran Nghia 20225452" userId="S::nghia.nt225452@sis.hust.edu.vn::8b5d90fb-bb64-4820-b23d-dad0e4e85667" providerId="AD" clId="Web-{250364C4-9DF5-99CA-5D56-BE0B182760F6}" dt="2024-01-12T04:44:37.706" v="222" actId="20577"/>
          <ac:spMkLst>
            <pc:docMk/>
            <pc:sldMk cId="233080831" sldId="317"/>
            <ac:spMk id="3" creationId="{F71F1F6E-2A04-C994-D6E8-059FA2279FD1}"/>
          </ac:spMkLst>
        </pc:spChg>
        <pc:spChg chg="add del">
          <ac:chgData name="Nguyen Tran Nghia 20225452" userId="S::nghia.nt225452@sis.hust.edu.vn::8b5d90fb-bb64-4820-b23d-dad0e4e85667" providerId="AD" clId="Web-{250364C4-9DF5-99CA-5D56-BE0B182760F6}" dt="2024-01-12T04:27:05.222" v="77"/>
          <ac:spMkLst>
            <pc:docMk/>
            <pc:sldMk cId="233080831" sldId="317"/>
            <ac:spMk id="4" creationId="{8274A8E5-4F2A-916E-23E6-86AE7282DA6F}"/>
          </ac:spMkLst>
        </pc:spChg>
      </pc:sldChg>
      <pc:sldChg chg="addSp modSp add replId">
        <pc:chgData name="Nguyen Tran Nghia 20225452" userId="S::nghia.nt225452@sis.hust.edu.vn::8b5d90fb-bb64-4820-b23d-dad0e4e85667" providerId="AD" clId="Web-{250364C4-9DF5-99CA-5D56-BE0B182760F6}" dt="2024-01-12T04:25:01.984" v="71" actId="1076"/>
        <pc:sldMkLst>
          <pc:docMk/>
          <pc:sldMk cId="3331945281" sldId="318"/>
        </pc:sldMkLst>
        <pc:spChg chg="mod">
          <ac:chgData name="Nguyen Tran Nghia 20225452" userId="S::nghia.nt225452@sis.hust.edu.vn::8b5d90fb-bb64-4820-b23d-dad0e4e85667" providerId="AD" clId="Web-{250364C4-9DF5-99CA-5D56-BE0B182760F6}" dt="2024-01-12T04:22:37.886" v="48" actId="20577"/>
          <ac:spMkLst>
            <pc:docMk/>
            <pc:sldMk cId="3331945281" sldId="318"/>
            <ac:spMk id="3" creationId="{B6A49A3D-56A4-D613-2B32-5630520FB6E2}"/>
          </ac:spMkLst>
        </pc:spChg>
        <pc:spChg chg="add mod">
          <ac:chgData name="Nguyen Tran Nghia 20225452" userId="S::nghia.nt225452@sis.hust.edu.vn::8b5d90fb-bb64-4820-b23d-dad0e4e85667" providerId="AD" clId="Web-{250364C4-9DF5-99CA-5D56-BE0B182760F6}" dt="2024-01-12T04:24:24.374" v="65"/>
          <ac:spMkLst>
            <pc:docMk/>
            <pc:sldMk cId="3331945281" sldId="318"/>
            <ac:spMk id="6" creationId="{44941BEB-C2AC-E95C-725B-D573F0F9130B}"/>
          </ac:spMkLst>
        </pc:spChg>
        <pc:grpChg chg="add mod">
          <ac:chgData name="Nguyen Tran Nghia 20225452" userId="S::nghia.nt225452@sis.hust.edu.vn::8b5d90fb-bb64-4820-b23d-dad0e4e85667" providerId="AD" clId="Web-{250364C4-9DF5-99CA-5D56-BE0B182760F6}" dt="2024-01-12T04:25:01.984" v="71" actId="1076"/>
          <ac:grpSpMkLst>
            <pc:docMk/>
            <pc:sldMk cId="3331945281" sldId="318"/>
            <ac:grpSpMk id="7" creationId="{83F20205-B316-177B-3267-CD78678D955B}"/>
          </ac:grpSpMkLst>
        </pc:grpChg>
        <pc:picChg chg="add mod">
          <ac:chgData name="Nguyen Tran Nghia 20225452" userId="S::nghia.nt225452@sis.hust.edu.vn::8b5d90fb-bb64-4820-b23d-dad0e4e85667" providerId="AD" clId="Web-{250364C4-9DF5-99CA-5D56-BE0B182760F6}" dt="2024-01-12T04:24:29.015" v="66" actId="1076"/>
          <ac:picMkLst>
            <pc:docMk/>
            <pc:sldMk cId="3331945281" sldId="318"/>
            <ac:picMk id="4" creationId="{97838AB6-93EB-EB42-178A-6DB046744828}"/>
          </ac:picMkLst>
        </pc:picChg>
      </pc:sldChg>
      <pc:sldChg chg="modSp add ord replId">
        <pc:chgData name="Nguyen Tran Nghia 20225452" userId="S::nghia.nt225452@sis.hust.edu.vn::8b5d90fb-bb64-4820-b23d-dad0e4e85667" providerId="AD" clId="Web-{250364C4-9DF5-99CA-5D56-BE0B182760F6}" dt="2024-01-12T05:04:50.936" v="238" actId="20577"/>
        <pc:sldMkLst>
          <pc:docMk/>
          <pc:sldMk cId="1285236396" sldId="319"/>
        </pc:sldMkLst>
        <pc:spChg chg="mod">
          <ac:chgData name="Nguyen Tran Nghia 20225452" userId="S::nghia.nt225452@sis.hust.edu.vn::8b5d90fb-bb64-4820-b23d-dad0e4e85667" providerId="AD" clId="Web-{250364C4-9DF5-99CA-5D56-BE0B182760F6}" dt="2024-01-12T05:04:50.936" v="238" actId="20577"/>
          <ac:spMkLst>
            <pc:docMk/>
            <pc:sldMk cId="1285236396" sldId="319"/>
            <ac:spMk id="4" creationId="{48EC90A4-2416-7966-D9B4-4845C2BCA747}"/>
          </ac:spMkLst>
        </pc:spChg>
      </pc:sldChg>
    </pc:docChg>
  </pc:docChgLst>
  <pc:docChgLst>
    <pc:chgData name="Ngo Duy Dat 20225480" userId="S::dat.nd225480@sis.hust.edu.vn::a8a55b55-2fcc-4abd-b434-1a51f64579b9" providerId="AD" clId="Web-{AA717931-28DD-CC3A-BA4D-5F0D2C675ED8}"/>
    <pc:docChg chg="sldOrd">
      <pc:chgData name="Ngo Duy Dat 20225480" userId="S::dat.nd225480@sis.hust.edu.vn::a8a55b55-2fcc-4abd-b434-1a51f64579b9" providerId="AD" clId="Web-{AA717931-28DD-CC3A-BA4D-5F0D2C675ED8}" dt="2024-01-14T16:48:04.529" v="1"/>
      <pc:docMkLst>
        <pc:docMk/>
      </pc:docMkLst>
      <pc:sldChg chg="ord">
        <pc:chgData name="Ngo Duy Dat 20225480" userId="S::dat.nd225480@sis.hust.edu.vn::a8a55b55-2fcc-4abd-b434-1a51f64579b9" providerId="AD" clId="Web-{AA717931-28DD-CC3A-BA4D-5F0D2C675ED8}" dt="2024-01-14T16:48:04.529" v="1"/>
        <pc:sldMkLst>
          <pc:docMk/>
          <pc:sldMk cId="2581069546" sldId="273"/>
        </pc:sldMkLst>
      </pc:sldChg>
    </pc:docChg>
  </pc:docChgLst>
  <pc:docChgLst>
    <pc:chgData name="Nguyen Tran Nghia 20225452" userId="S::nghia.nt225452@sis.hust.edu.vn::8b5d90fb-bb64-4820-b23d-dad0e4e85667" providerId="AD" clId="Web-{7D6937E2-AD29-4649-B639-68289D403B4F}"/>
    <pc:docChg chg="modSld">
      <pc:chgData name="Nguyen Tran Nghia 20225452" userId="S::nghia.nt225452@sis.hust.edu.vn::8b5d90fb-bb64-4820-b23d-dad0e4e85667" providerId="AD" clId="Web-{7D6937E2-AD29-4649-B639-68289D403B4F}" dt="2024-01-07T18:31:53.751" v="12" actId="1076"/>
      <pc:docMkLst>
        <pc:docMk/>
      </pc:docMkLst>
      <pc:sldChg chg="addSp delSp modSp">
        <pc:chgData name="Nguyen Tran Nghia 20225452" userId="S::nghia.nt225452@sis.hust.edu.vn::8b5d90fb-bb64-4820-b23d-dad0e4e85667" providerId="AD" clId="Web-{7D6937E2-AD29-4649-B639-68289D403B4F}" dt="2024-01-07T18:31:53.751" v="12" actId="1076"/>
        <pc:sldMkLst>
          <pc:docMk/>
          <pc:sldMk cId="2382452234" sldId="293"/>
        </pc:sldMkLst>
        <pc:graphicFrameChg chg="del">
          <ac:chgData name="Nguyen Tran Nghia 20225452" userId="S::nghia.nt225452@sis.hust.edu.vn::8b5d90fb-bb64-4820-b23d-dad0e4e85667" providerId="AD" clId="Web-{7D6937E2-AD29-4649-B639-68289D403B4F}" dt="2024-01-07T18:31:05.453" v="0"/>
          <ac:graphicFrameMkLst>
            <pc:docMk/>
            <pc:sldMk cId="2382452234" sldId="293"/>
            <ac:graphicFrameMk id="3" creationId="{E7DAD3A9-F45D-A0E9-06A6-836AD171178B}"/>
          </ac:graphicFrameMkLst>
        </pc:graphicFrameChg>
        <pc:graphicFrameChg chg="add mod">
          <ac:chgData name="Nguyen Tran Nghia 20225452" userId="S::nghia.nt225452@sis.hust.edu.vn::8b5d90fb-bb64-4820-b23d-dad0e4e85667" providerId="AD" clId="Web-{7D6937E2-AD29-4649-B639-68289D403B4F}" dt="2024-01-07T18:31:53.751" v="12" actId="1076"/>
          <ac:graphicFrameMkLst>
            <pc:docMk/>
            <pc:sldMk cId="2382452234" sldId="293"/>
            <ac:graphicFrameMk id="4" creationId="{1D2AEC00-5F7C-A0DA-4B19-508427DA37EF}"/>
          </ac:graphicFrameMkLst>
        </pc:graphicFrameChg>
      </pc:sldChg>
    </pc:docChg>
  </pc:docChgLst>
  <pc:docChgLst>
    <pc:chgData name="Nguyen Tran Nghia 20225452" userId="S::nghia.nt225452@sis.hust.edu.vn::8b5d90fb-bb64-4820-b23d-dad0e4e85667" providerId="AD" clId="Web-{A0F0B763-F5F0-4F9C-9A78-A604F1AD74E5}"/>
    <pc:docChg chg="addSld modSld">
      <pc:chgData name="Nguyen Tran Nghia 20225452" userId="S::nghia.nt225452@sis.hust.edu.vn::8b5d90fb-bb64-4820-b23d-dad0e4e85667" providerId="AD" clId="Web-{A0F0B763-F5F0-4F9C-9A78-A604F1AD74E5}" dt="2024-01-07T17:21:10.930" v="1600" actId="20577"/>
      <pc:docMkLst>
        <pc:docMk/>
      </pc:docMkLst>
      <pc:sldChg chg="addSp delSp modSp">
        <pc:chgData name="Nguyen Tran Nghia 20225452" userId="S::nghia.nt225452@sis.hust.edu.vn::8b5d90fb-bb64-4820-b23d-dad0e4e85667" providerId="AD" clId="Web-{A0F0B763-F5F0-4F9C-9A78-A604F1AD74E5}" dt="2024-01-07T17:04:55.502" v="326"/>
        <pc:sldMkLst>
          <pc:docMk/>
          <pc:sldMk cId="2581069546" sldId="273"/>
        </pc:sldMkLst>
        <pc:spChg chg="del">
          <ac:chgData name="Nguyen Tran Nghia 20225452" userId="S::nghia.nt225452@sis.hust.edu.vn::8b5d90fb-bb64-4820-b23d-dad0e4e85667" providerId="AD" clId="Web-{A0F0B763-F5F0-4F9C-9A78-A604F1AD74E5}" dt="2024-01-07T16:52:14.048" v="0"/>
          <ac:spMkLst>
            <pc:docMk/>
            <pc:sldMk cId="2581069546" sldId="273"/>
            <ac:spMk id="3" creationId="{F2CD60EA-6653-3AE7-7289-DD8479DAF267}"/>
          </ac:spMkLst>
        </pc:spChg>
        <pc:spChg chg="del">
          <ac:chgData name="Nguyen Tran Nghia 20225452" userId="S::nghia.nt225452@sis.hust.edu.vn::8b5d90fb-bb64-4820-b23d-dad0e4e85667" providerId="AD" clId="Web-{A0F0B763-F5F0-4F9C-9A78-A604F1AD74E5}" dt="2024-01-07T16:53:13.253" v="3"/>
          <ac:spMkLst>
            <pc:docMk/>
            <pc:sldMk cId="2581069546" sldId="273"/>
            <ac:spMk id="4" creationId="{8F3E6E5C-9744-5884-9CF6-BA4CC119CD42}"/>
          </ac:spMkLst>
        </pc:spChg>
        <pc:spChg chg="add mod">
          <ac:chgData name="Nguyen Tran Nghia 20225452" userId="S::nghia.nt225452@sis.hust.edu.vn::8b5d90fb-bb64-4820-b23d-dad0e4e85667" providerId="AD" clId="Web-{A0F0B763-F5F0-4F9C-9A78-A604F1AD74E5}" dt="2024-01-07T17:02:02.639" v="296" actId="1076"/>
          <ac:spMkLst>
            <pc:docMk/>
            <pc:sldMk cId="2581069546" sldId="273"/>
            <ac:spMk id="7" creationId="{A31A37CC-F37D-748B-A7AF-494FCFF28422}"/>
          </ac:spMkLst>
        </pc:spChg>
        <pc:graphicFrameChg chg="add mod ord modGraphic">
          <ac:chgData name="Nguyen Tran Nghia 20225452" userId="S::nghia.nt225452@sis.hust.edu.vn::8b5d90fb-bb64-4820-b23d-dad0e4e85667" providerId="AD" clId="Web-{A0F0B763-F5F0-4F9C-9A78-A604F1AD74E5}" dt="2024-01-07T17:04:55.502" v="326"/>
          <ac:graphicFrameMkLst>
            <pc:docMk/>
            <pc:sldMk cId="2581069546" sldId="273"/>
            <ac:graphicFrameMk id="6" creationId="{52D9D1EF-EF6F-10F5-2ADC-518AF5C83D74}"/>
          </ac:graphicFrameMkLst>
        </pc:graphicFrameChg>
      </pc:sldChg>
      <pc:sldChg chg="addSp delSp modSp new">
        <pc:chgData name="Nguyen Tran Nghia 20225452" userId="S::nghia.nt225452@sis.hust.edu.vn::8b5d90fb-bb64-4820-b23d-dad0e4e85667" providerId="AD" clId="Web-{A0F0B763-F5F0-4F9C-9A78-A604F1AD74E5}" dt="2024-01-07T17:21:10.930" v="1600" actId="20577"/>
        <pc:sldMkLst>
          <pc:docMk/>
          <pc:sldMk cId="3473524282" sldId="288"/>
        </pc:sldMkLst>
        <pc:spChg chg="del">
          <ac:chgData name="Nguyen Tran Nghia 20225452" userId="S::nghia.nt225452@sis.hust.edu.vn::8b5d90fb-bb64-4820-b23d-dad0e4e85667" providerId="AD" clId="Web-{A0F0B763-F5F0-4F9C-9A78-A604F1AD74E5}" dt="2024-01-07T17:05:11.143" v="328"/>
          <ac:spMkLst>
            <pc:docMk/>
            <pc:sldMk cId="3473524282" sldId="288"/>
            <ac:spMk id="3" creationId="{FF20605F-4347-0508-CE84-BE47FA1E86E6}"/>
          </ac:spMkLst>
        </pc:spChg>
        <pc:spChg chg="del">
          <ac:chgData name="Nguyen Tran Nghia 20225452" userId="S::nghia.nt225452@sis.hust.edu.vn::8b5d90fb-bb64-4820-b23d-dad0e4e85667" providerId="AD" clId="Web-{A0F0B763-F5F0-4F9C-9A78-A604F1AD74E5}" dt="2024-01-07T17:12:41.653" v="503"/>
          <ac:spMkLst>
            <pc:docMk/>
            <pc:sldMk cId="3473524282" sldId="288"/>
            <ac:spMk id="4" creationId="{F8017EB8-6E93-BE56-C3F4-4E7E8AB78C51}"/>
          </ac:spMkLst>
        </pc:spChg>
        <pc:spChg chg="add del mod">
          <ac:chgData name="Nguyen Tran Nghia 20225452" userId="S::nghia.nt225452@sis.hust.edu.vn::8b5d90fb-bb64-4820-b23d-dad0e4e85667" providerId="AD" clId="Web-{A0F0B763-F5F0-4F9C-9A78-A604F1AD74E5}" dt="2024-01-07T17:12:38.013" v="502"/>
          <ac:spMkLst>
            <pc:docMk/>
            <pc:sldMk cId="3473524282" sldId="288"/>
            <ac:spMk id="14" creationId="{84E8BCD1-17B5-D6C4-7FE1-F79E0E5B8F34}"/>
          </ac:spMkLst>
        </pc:spChg>
        <pc:spChg chg="add del mod">
          <ac:chgData name="Nguyen Tran Nghia 20225452" userId="S::nghia.nt225452@sis.hust.edu.vn::8b5d90fb-bb64-4820-b23d-dad0e4e85667" providerId="AD" clId="Web-{A0F0B763-F5F0-4F9C-9A78-A604F1AD74E5}" dt="2024-01-07T17:12:14.668" v="501"/>
          <ac:spMkLst>
            <pc:docMk/>
            <pc:sldMk cId="3473524282" sldId="288"/>
            <ac:spMk id="15" creationId="{946CA74F-9F11-6285-D862-3DC39A1B505B}"/>
          </ac:spMkLst>
        </pc:spChg>
        <pc:spChg chg="add mod">
          <ac:chgData name="Nguyen Tran Nghia 20225452" userId="S::nghia.nt225452@sis.hust.edu.vn::8b5d90fb-bb64-4820-b23d-dad0e4e85667" providerId="AD" clId="Web-{A0F0B763-F5F0-4F9C-9A78-A604F1AD74E5}" dt="2024-01-07T17:21:10.930" v="1600" actId="20577"/>
          <ac:spMkLst>
            <pc:docMk/>
            <pc:sldMk cId="3473524282" sldId="288"/>
            <ac:spMk id="17" creationId="{AB0FD910-85FE-2E74-8BF7-12D9821292C1}"/>
          </ac:spMkLst>
        </pc:spChg>
        <pc:graphicFrameChg chg="add del mod ord modGraphic">
          <ac:chgData name="Nguyen Tran Nghia 20225452" userId="S::nghia.nt225452@sis.hust.edu.vn::8b5d90fb-bb64-4820-b23d-dad0e4e85667" providerId="AD" clId="Web-{A0F0B763-F5F0-4F9C-9A78-A604F1AD74E5}" dt="2024-01-07T17:05:22.362" v="329"/>
          <ac:graphicFrameMkLst>
            <pc:docMk/>
            <pc:sldMk cId="3473524282" sldId="288"/>
            <ac:graphicFrameMk id="6" creationId="{F790B8C1-F442-5D5F-D859-8785A836ACB6}"/>
          </ac:graphicFrameMkLst>
        </pc:graphicFrameChg>
        <pc:graphicFrameChg chg="add mod ord modGraphic">
          <ac:chgData name="Nguyen Tran Nghia 20225452" userId="S::nghia.nt225452@sis.hust.edu.vn::8b5d90fb-bb64-4820-b23d-dad0e4e85667" providerId="AD" clId="Web-{A0F0B763-F5F0-4F9C-9A78-A604F1AD74E5}" dt="2024-01-07T17:20:45.820" v="1588"/>
          <ac:graphicFrameMkLst>
            <pc:docMk/>
            <pc:sldMk cId="3473524282" sldId="288"/>
            <ac:graphicFrameMk id="16" creationId="{51F5BEE6-276F-4008-D6CD-DF15D538880A}"/>
          </ac:graphicFrameMkLst>
        </pc:graphicFrameChg>
      </pc:sldChg>
      <pc:sldChg chg="modSp add replId">
        <pc:chgData name="Nguyen Tran Nghia 20225452" userId="S::nghia.nt225452@sis.hust.edu.vn::8b5d90fb-bb64-4820-b23d-dad0e4e85667" providerId="AD" clId="Web-{A0F0B763-F5F0-4F9C-9A78-A604F1AD74E5}" dt="2024-01-07T17:10:34.088" v="496"/>
        <pc:sldMkLst>
          <pc:docMk/>
          <pc:sldMk cId="1612847233" sldId="289"/>
        </pc:sldMkLst>
        <pc:spChg chg="mod">
          <ac:chgData name="Nguyen Tran Nghia 20225452" userId="S::nghia.nt225452@sis.hust.edu.vn::8b5d90fb-bb64-4820-b23d-dad0e4e85667" providerId="AD" clId="Web-{A0F0B763-F5F0-4F9C-9A78-A604F1AD74E5}" dt="2024-01-07T17:08:41.304" v="338" actId="20577"/>
          <ac:spMkLst>
            <pc:docMk/>
            <pc:sldMk cId="1612847233" sldId="289"/>
            <ac:spMk id="7" creationId="{77420C80-54CF-76B9-9E4B-8F5EFAF30B05}"/>
          </ac:spMkLst>
        </pc:spChg>
        <pc:graphicFrameChg chg="mod modGraphic">
          <ac:chgData name="Nguyen Tran Nghia 20225452" userId="S::nghia.nt225452@sis.hust.edu.vn::8b5d90fb-bb64-4820-b23d-dad0e4e85667" providerId="AD" clId="Web-{A0F0B763-F5F0-4F9C-9A78-A604F1AD74E5}" dt="2024-01-07T17:10:34.088" v="496"/>
          <ac:graphicFrameMkLst>
            <pc:docMk/>
            <pc:sldMk cId="1612847233" sldId="289"/>
            <ac:graphicFrameMk id="6" creationId="{222E0FF9-3805-E2F1-D31C-EC3E2FEAE994}"/>
          </ac:graphicFrameMkLst>
        </pc:graphicFrameChg>
      </pc:sldChg>
    </pc:docChg>
  </pc:docChgLst>
  <pc:docChgLst>
    <pc:chgData name="Guest User" userId="S::urn:spo:anon#22f66d22a1f86837a3e7e307709b5e24cf9180a46be4efe31f16d0fe47b84a20::" providerId="AD" clId="Web-{90BFB64A-0163-4570-AC09-65C2269E5E11}"/>
    <pc:docChg chg="addSld delSld modSld sldOrd">
      <pc:chgData name="Guest User" userId="S::urn:spo:anon#22f66d22a1f86837a3e7e307709b5e24cf9180a46be4efe31f16d0fe47b84a20::" providerId="AD" clId="Web-{90BFB64A-0163-4570-AC09-65C2269E5E11}" dt="2024-01-07T15:43:25.575" v="107" actId="1076"/>
      <pc:docMkLst>
        <pc:docMk/>
      </pc:docMkLst>
      <pc:sldChg chg="modSp">
        <pc:chgData name="Guest User" userId="S::urn:spo:anon#22f66d22a1f86837a3e7e307709b5e24cf9180a46be4efe31f16d0fe47b84a20::" providerId="AD" clId="Web-{90BFB64A-0163-4570-AC09-65C2269E5E11}" dt="2024-01-07T15:22:55.492" v="11" actId="1076"/>
        <pc:sldMkLst>
          <pc:docMk/>
          <pc:sldMk cId="2751358436" sldId="266"/>
        </pc:sldMkLst>
        <pc:spChg chg="mod">
          <ac:chgData name="Guest User" userId="S::urn:spo:anon#22f66d22a1f86837a3e7e307709b5e24cf9180a46be4efe31f16d0fe47b84a20::" providerId="AD" clId="Web-{90BFB64A-0163-4570-AC09-65C2269E5E11}" dt="2024-01-07T15:22:55.492" v="11" actId="1076"/>
          <ac:spMkLst>
            <pc:docMk/>
            <pc:sldMk cId="2751358436" sldId="266"/>
            <ac:spMk id="4" creationId="{BC311219-8684-45FC-A126-E067924AC7F7}"/>
          </ac:spMkLst>
        </pc:spChg>
      </pc:sldChg>
      <pc:sldChg chg="addSp delSp modSp add replId">
        <pc:chgData name="Guest User" userId="S::urn:spo:anon#22f66d22a1f86837a3e7e307709b5e24cf9180a46be4efe31f16d0fe47b84a20::" providerId="AD" clId="Web-{90BFB64A-0163-4570-AC09-65C2269E5E11}" dt="2024-01-07T15:29:12.929" v="56" actId="1076"/>
        <pc:sldMkLst>
          <pc:docMk/>
          <pc:sldMk cId="1924547547" sldId="278"/>
        </pc:sldMkLst>
        <pc:spChg chg="mod">
          <ac:chgData name="Guest User" userId="S::urn:spo:anon#22f66d22a1f86837a3e7e307709b5e24cf9180a46be4efe31f16d0fe47b84a20::" providerId="AD" clId="Web-{90BFB64A-0163-4570-AC09-65C2269E5E11}" dt="2024-01-07T15:25:43.467" v="20" actId="20577"/>
          <ac:spMkLst>
            <pc:docMk/>
            <pc:sldMk cId="1924547547" sldId="278"/>
            <ac:spMk id="3" creationId="{1FCB85A2-2190-16B2-778E-149B5D93C6D5}"/>
          </ac:spMkLst>
        </pc:spChg>
        <pc:spChg chg="mod">
          <ac:chgData name="Guest User" userId="S::urn:spo:anon#22f66d22a1f86837a3e7e307709b5e24cf9180a46be4efe31f16d0fe47b84a20::" providerId="AD" clId="Web-{90BFB64A-0163-4570-AC09-65C2269E5E11}" dt="2024-01-07T15:25:57.546" v="22" actId="20577"/>
          <ac:spMkLst>
            <pc:docMk/>
            <pc:sldMk cId="1924547547" sldId="278"/>
            <ac:spMk id="4" creationId="{22C341FE-2C31-3A15-887B-10976D685E45}"/>
          </ac:spMkLst>
        </pc:spChg>
        <pc:spChg chg="add del mod">
          <ac:chgData name="Guest User" userId="S::urn:spo:anon#22f66d22a1f86837a3e7e307709b5e24cf9180a46be4efe31f16d0fe47b84a20::" providerId="AD" clId="Web-{90BFB64A-0163-4570-AC09-65C2269E5E11}" dt="2024-01-07T15:28:42.975" v="52" actId="20577"/>
          <ac:spMkLst>
            <pc:docMk/>
            <pc:sldMk cId="1924547547" sldId="278"/>
            <ac:spMk id="5" creationId="{D6423DC4-10D2-9018-3467-CECFE25B0336}"/>
          </ac:spMkLst>
        </pc:spChg>
        <pc:spChg chg="add mod">
          <ac:chgData name="Guest User" userId="S::urn:spo:anon#22f66d22a1f86837a3e7e307709b5e24cf9180a46be4efe31f16d0fe47b84a20::" providerId="AD" clId="Web-{90BFB64A-0163-4570-AC09-65C2269E5E11}" dt="2024-01-07T15:29:12.929" v="56" actId="1076"/>
          <ac:spMkLst>
            <pc:docMk/>
            <pc:sldMk cId="1924547547" sldId="278"/>
            <ac:spMk id="6" creationId="{8ED6B19E-9F75-1600-2313-CAE7477954A2}"/>
          </ac:spMkLst>
        </pc:spChg>
        <pc:picChg chg="add mod">
          <ac:chgData name="Guest User" userId="S::urn:spo:anon#22f66d22a1f86837a3e7e307709b5e24cf9180a46be4efe31f16d0fe47b84a20::" providerId="AD" clId="Web-{90BFB64A-0163-4570-AC09-65C2269E5E11}" dt="2024-01-07T15:29:03.929" v="55" actId="1076"/>
          <ac:picMkLst>
            <pc:docMk/>
            <pc:sldMk cId="1924547547" sldId="278"/>
            <ac:picMk id="7" creationId="{FC866F05-E260-2BA1-8919-AF4FA5C09AD1}"/>
          </ac:picMkLst>
        </pc:picChg>
      </pc:sldChg>
      <pc:sldChg chg="addSp delSp modSp add ord replId">
        <pc:chgData name="Guest User" userId="S::urn:spo:anon#22f66d22a1f86837a3e7e307709b5e24cf9180a46be4efe31f16d0fe47b84a20::" providerId="AD" clId="Web-{90BFB64A-0163-4570-AC09-65C2269E5E11}" dt="2024-01-07T15:33:54.191" v="90"/>
        <pc:sldMkLst>
          <pc:docMk/>
          <pc:sldMk cId="1341057893" sldId="279"/>
        </pc:sldMkLst>
        <pc:spChg chg="mod">
          <ac:chgData name="Guest User" userId="S::urn:spo:anon#22f66d22a1f86837a3e7e307709b5e24cf9180a46be4efe31f16d0fe47b84a20::" providerId="AD" clId="Web-{90BFB64A-0163-4570-AC09-65C2269E5E11}" dt="2024-01-07T15:30:44.683" v="68" actId="20577"/>
          <ac:spMkLst>
            <pc:docMk/>
            <pc:sldMk cId="1341057893" sldId="279"/>
            <ac:spMk id="3" creationId="{7B2E97AC-F8B9-FB17-91E9-B0E6DD97E1E3}"/>
          </ac:spMkLst>
        </pc:spChg>
        <pc:spChg chg="del">
          <ac:chgData name="Guest User" userId="S::urn:spo:anon#22f66d22a1f86837a3e7e307709b5e24cf9180a46be4efe31f16d0fe47b84a20::" providerId="AD" clId="Web-{90BFB64A-0163-4570-AC09-65C2269E5E11}" dt="2024-01-07T15:29:40.384" v="60"/>
          <ac:spMkLst>
            <pc:docMk/>
            <pc:sldMk cId="1341057893" sldId="279"/>
            <ac:spMk id="4" creationId="{BEF21278-55E3-1B69-B623-34B75F62D4E2}"/>
          </ac:spMkLst>
        </pc:spChg>
        <pc:spChg chg="add mod">
          <ac:chgData name="Guest User" userId="S::urn:spo:anon#22f66d22a1f86837a3e7e307709b5e24cf9180a46be4efe31f16d0fe47b84a20::" providerId="AD" clId="Web-{90BFB64A-0163-4570-AC09-65C2269E5E11}" dt="2024-01-07T15:33:40.191" v="88" actId="20577"/>
          <ac:spMkLst>
            <pc:docMk/>
            <pc:sldMk cId="1341057893" sldId="279"/>
            <ac:spMk id="6" creationId="{2952F6E2-A532-F0DA-6799-C7EBD30C9C5C}"/>
          </ac:spMkLst>
        </pc:spChg>
        <pc:picChg chg="add del mod">
          <ac:chgData name="Guest User" userId="S::urn:spo:anon#22f66d22a1f86837a3e7e307709b5e24cf9180a46be4efe31f16d0fe47b84a20::" providerId="AD" clId="Web-{90BFB64A-0163-4570-AC09-65C2269E5E11}" dt="2024-01-07T15:33:54.191" v="90"/>
          <ac:picMkLst>
            <pc:docMk/>
            <pc:sldMk cId="1341057893" sldId="279"/>
            <ac:picMk id="7" creationId="{80A24E6C-6AC2-E408-C50F-EEE11C8E0C25}"/>
          </ac:picMkLst>
        </pc:picChg>
      </pc:sldChg>
      <pc:sldChg chg="add del replId">
        <pc:chgData name="Guest User" userId="S::urn:spo:anon#22f66d22a1f86837a3e7e307709b5e24cf9180a46be4efe31f16d0fe47b84a20::" providerId="AD" clId="Web-{90BFB64A-0163-4570-AC09-65C2269E5E11}" dt="2024-01-07T15:29:43.259" v="61"/>
        <pc:sldMkLst>
          <pc:docMk/>
          <pc:sldMk cId="239190402" sldId="280"/>
        </pc:sldMkLst>
      </pc:sldChg>
      <pc:sldChg chg="add del replId">
        <pc:chgData name="Guest User" userId="S::urn:spo:anon#22f66d22a1f86837a3e7e307709b5e24cf9180a46be4efe31f16d0fe47b84a20::" providerId="AD" clId="Web-{90BFB64A-0163-4570-AC09-65C2269E5E11}" dt="2024-01-07T15:31:02.762" v="69"/>
        <pc:sldMkLst>
          <pc:docMk/>
          <pc:sldMk cId="2888735488" sldId="280"/>
        </pc:sldMkLst>
      </pc:sldChg>
      <pc:sldChg chg="addSp delSp modSp add replId">
        <pc:chgData name="Guest User" userId="S::urn:spo:anon#22f66d22a1f86837a3e7e307709b5e24cf9180a46be4efe31f16d0fe47b84a20::" providerId="AD" clId="Web-{90BFB64A-0163-4570-AC09-65C2269E5E11}" dt="2024-01-07T15:34:18.364" v="97" actId="1076"/>
        <pc:sldMkLst>
          <pc:docMk/>
          <pc:sldMk cId="3428216665" sldId="280"/>
        </pc:sldMkLst>
        <pc:spChg chg="del">
          <ac:chgData name="Guest User" userId="S::urn:spo:anon#22f66d22a1f86837a3e7e307709b5e24cf9180a46be4efe31f16d0fe47b84a20::" providerId="AD" clId="Web-{90BFB64A-0163-4570-AC09-65C2269E5E11}" dt="2024-01-07T15:33:59.520" v="91"/>
          <ac:spMkLst>
            <pc:docMk/>
            <pc:sldMk cId="3428216665" sldId="280"/>
            <ac:spMk id="6" creationId="{1B0CDF52-8CCD-3E6E-D915-6503F3A43C38}"/>
          </ac:spMkLst>
        </pc:spChg>
        <pc:picChg chg="add mod">
          <ac:chgData name="Guest User" userId="S::urn:spo:anon#22f66d22a1f86837a3e7e307709b5e24cf9180a46be4efe31f16d0fe47b84a20::" providerId="AD" clId="Web-{90BFB64A-0163-4570-AC09-65C2269E5E11}" dt="2024-01-07T15:34:18.364" v="97" actId="1076"/>
          <ac:picMkLst>
            <pc:docMk/>
            <pc:sldMk cId="3428216665" sldId="280"/>
            <ac:picMk id="4" creationId="{079F6D72-5022-456D-E434-2CF65DE9D711}"/>
          </ac:picMkLst>
        </pc:picChg>
      </pc:sldChg>
      <pc:sldChg chg="addSp modSp add replId">
        <pc:chgData name="Guest User" userId="S::urn:spo:anon#22f66d22a1f86837a3e7e307709b5e24cf9180a46be4efe31f16d0fe47b84a20::" providerId="AD" clId="Web-{90BFB64A-0163-4570-AC09-65C2269E5E11}" dt="2024-01-07T15:43:25.575" v="107" actId="1076"/>
        <pc:sldMkLst>
          <pc:docMk/>
          <pc:sldMk cId="4253343431" sldId="281"/>
        </pc:sldMkLst>
        <pc:spChg chg="add mod">
          <ac:chgData name="Guest User" userId="S::urn:spo:anon#22f66d22a1f86837a3e7e307709b5e24cf9180a46be4efe31f16d0fe47b84a20::" providerId="AD" clId="Web-{90BFB64A-0163-4570-AC09-65C2269E5E11}" dt="2024-01-07T15:43:25.575" v="107" actId="1076"/>
          <ac:spMkLst>
            <pc:docMk/>
            <pc:sldMk cId="4253343431" sldId="281"/>
            <ac:spMk id="4" creationId="{C0BD1846-AC21-C0F1-D2B8-B4854957B7A7}"/>
          </ac:spMkLst>
        </pc:spChg>
        <pc:spChg chg="mod">
          <ac:chgData name="Guest User" userId="S::urn:spo:anon#22f66d22a1f86837a3e7e307709b5e24cf9180a46be4efe31f16d0fe47b84a20::" providerId="AD" clId="Web-{90BFB64A-0163-4570-AC09-65C2269E5E11}" dt="2024-01-07T15:35:44.055" v="104" actId="20577"/>
          <ac:spMkLst>
            <pc:docMk/>
            <pc:sldMk cId="4253343431" sldId="281"/>
            <ac:spMk id="6" creationId="{405B55FE-F37E-12A9-0E00-8AB7FEFD5635}"/>
          </ac:spMkLst>
        </pc:spChg>
      </pc:sldChg>
    </pc:docChg>
  </pc:docChgLst>
  <pc:docChgLst>
    <pc:chgData name="Nguyen Tran Nghia 20225452" userId="S::nghia.nt225452@sis.hust.edu.vn::8b5d90fb-bb64-4820-b23d-dad0e4e85667" providerId="AD" clId="Web-{4CCA9308-C4E0-0A2A-FE2F-2E6A5F3E8539}"/>
    <pc:docChg chg="delSld modSld sldOrd">
      <pc:chgData name="Nguyen Tran Nghia 20225452" userId="S::nghia.nt225452@sis.hust.edu.vn::8b5d90fb-bb64-4820-b23d-dad0e4e85667" providerId="AD" clId="Web-{4CCA9308-C4E0-0A2A-FE2F-2E6A5F3E8539}" dt="2024-01-14T16:21:02.938" v="70" actId="20577"/>
      <pc:docMkLst>
        <pc:docMk/>
      </pc:docMkLst>
      <pc:sldChg chg="ord">
        <pc:chgData name="Nguyen Tran Nghia 20225452" userId="S::nghia.nt225452@sis.hust.edu.vn::8b5d90fb-bb64-4820-b23d-dad0e4e85667" providerId="AD" clId="Web-{4CCA9308-C4E0-0A2A-FE2F-2E6A5F3E8539}" dt="2024-01-14T16:18:13.729" v="36"/>
        <pc:sldMkLst>
          <pc:docMk/>
          <pc:sldMk cId="1341840600" sldId="270"/>
        </pc:sldMkLst>
      </pc:sldChg>
      <pc:sldChg chg="ord">
        <pc:chgData name="Nguyen Tran Nghia 20225452" userId="S::nghia.nt225452@sis.hust.edu.vn::8b5d90fb-bb64-4820-b23d-dad0e4e85667" providerId="AD" clId="Web-{4CCA9308-C4E0-0A2A-FE2F-2E6A5F3E8539}" dt="2024-01-14T16:18:13.729" v="35"/>
        <pc:sldMkLst>
          <pc:docMk/>
          <pc:sldMk cId="3651498809" sldId="271"/>
        </pc:sldMkLst>
      </pc:sldChg>
      <pc:sldChg chg="del">
        <pc:chgData name="Nguyen Tran Nghia 20225452" userId="S::nghia.nt225452@sis.hust.edu.vn::8b5d90fb-bb64-4820-b23d-dad0e4e85667" providerId="AD" clId="Web-{4CCA9308-C4E0-0A2A-FE2F-2E6A5F3E8539}" dt="2024-01-14T16:14:17.597" v="23"/>
        <pc:sldMkLst>
          <pc:docMk/>
          <pc:sldMk cId="644728685" sldId="272"/>
        </pc:sldMkLst>
      </pc:sldChg>
      <pc:sldChg chg="modSp">
        <pc:chgData name="Nguyen Tran Nghia 20225452" userId="S::nghia.nt225452@sis.hust.edu.vn::8b5d90fb-bb64-4820-b23d-dad0e4e85667" providerId="AD" clId="Web-{4CCA9308-C4E0-0A2A-FE2F-2E6A5F3E8539}" dt="2024-01-14T16:11:58.873" v="20"/>
        <pc:sldMkLst>
          <pc:docMk/>
          <pc:sldMk cId="3473524282" sldId="288"/>
        </pc:sldMkLst>
        <pc:graphicFrameChg chg="mod modGraphic">
          <ac:chgData name="Nguyen Tran Nghia 20225452" userId="S::nghia.nt225452@sis.hust.edu.vn::8b5d90fb-bb64-4820-b23d-dad0e4e85667" providerId="AD" clId="Web-{4CCA9308-C4E0-0A2A-FE2F-2E6A5F3E8539}" dt="2024-01-14T16:11:58.873" v="20"/>
          <ac:graphicFrameMkLst>
            <pc:docMk/>
            <pc:sldMk cId="3473524282" sldId="288"/>
            <ac:graphicFrameMk id="16" creationId="{51F5BEE6-276F-4008-D6CD-DF15D538880A}"/>
          </ac:graphicFrameMkLst>
        </pc:graphicFrameChg>
      </pc:sldChg>
      <pc:sldChg chg="del">
        <pc:chgData name="Nguyen Tran Nghia 20225452" userId="S::nghia.nt225452@sis.hust.edu.vn::8b5d90fb-bb64-4820-b23d-dad0e4e85667" providerId="AD" clId="Web-{4CCA9308-C4E0-0A2A-FE2F-2E6A5F3E8539}" dt="2024-01-14T16:15:29.333" v="34"/>
        <pc:sldMkLst>
          <pc:docMk/>
          <pc:sldMk cId="1063070922" sldId="291"/>
        </pc:sldMkLst>
      </pc:sldChg>
      <pc:sldChg chg="del">
        <pc:chgData name="Nguyen Tran Nghia 20225452" userId="S::nghia.nt225452@sis.hust.edu.vn::8b5d90fb-bb64-4820-b23d-dad0e4e85667" providerId="AD" clId="Web-{4CCA9308-C4E0-0A2A-FE2F-2E6A5F3E8539}" dt="2024-01-14T16:13:38.877" v="21"/>
        <pc:sldMkLst>
          <pc:docMk/>
          <pc:sldMk cId="2382452234" sldId="293"/>
        </pc:sldMkLst>
      </pc:sldChg>
      <pc:sldChg chg="del">
        <pc:chgData name="Nguyen Tran Nghia 20225452" userId="S::nghia.nt225452@sis.hust.edu.vn::8b5d90fb-bb64-4820-b23d-dad0e4e85667" providerId="AD" clId="Web-{4CCA9308-C4E0-0A2A-FE2F-2E6A5F3E8539}" dt="2024-01-14T16:13:43.846" v="22"/>
        <pc:sldMkLst>
          <pc:docMk/>
          <pc:sldMk cId="255695355" sldId="300"/>
        </pc:sldMkLst>
      </pc:sldChg>
      <pc:sldChg chg="modSp ord">
        <pc:chgData name="Nguyen Tran Nghia 20225452" userId="S::nghia.nt225452@sis.hust.edu.vn::8b5d90fb-bb64-4820-b23d-dad0e4e85667" providerId="AD" clId="Web-{4CCA9308-C4E0-0A2A-FE2F-2E6A5F3E8539}" dt="2024-01-14T16:20:05.170" v="60" actId="20577"/>
        <pc:sldMkLst>
          <pc:docMk/>
          <pc:sldMk cId="2118469788" sldId="305"/>
        </pc:sldMkLst>
        <pc:spChg chg="mod">
          <ac:chgData name="Nguyen Tran Nghia 20225452" userId="S::nghia.nt225452@sis.hust.edu.vn::8b5d90fb-bb64-4820-b23d-dad0e4e85667" providerId="AD" clId="Web-{4CCA9308-C4E0-0A2A-FE2F-2E6A5F3E8539}" dt="2024-01-14T16:20:05.170" v="60" actId="20577"/>
          <ac:spMkLst>
            <pc:docMk/>
            <pc:sldMk cId="2118469788" sldId="305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4CCA9308-C4E0-0A2A-FE2F-2E6A5F3E8539}" dt="2024-01-14T16:20:38.812" v="66" actId="20577"/>
        <pc:sldMkLst>
          <pc:docMk/>
          <pc:sldMk cId="1551714693" sldId="313"/>
        </pc:sldMkLst>
        <pc:spChg chg="mod">
          <ac:chgData name="Nguyen Tran Nghia 20225452" userId="S::nghia.nt225452@sis.hust.edu.vn::8b5d90fb-bb64-4820-b23d-dad0e4e85667" providerId="AD" clId="Web-{4CCA9308-C4E0-0A2A-FE2F-2E6A5F3E8539}" dt="2024-01-14T16:20:38.812" v="66" actId="20577"/>
          <ac:spMkLst>
            <pc:docMk/>
            <pc:sldMk cId="1551714693" sldId="313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4CCA9308-C4E0-0A2A-FE2F-2E6A5F3E8539}" dt="2024-01-14T16:20:52.125" v="68" actId="20577"/>
        <pc:sldMkLst>
          <pc:docMk/>
          <pc:sldMk cId="3142381851" sldId="314"/>
        </pc:sldMkLst>
        <pc:spChg chg="mod">
          <ac:chgData name="Nguyen Tran Nghia 20225452" userId="S::nghia.nt225452@sis.hust.edu.vn::8b5d90fb-bb64-4820-b23d-dad0e4e85667" providerId="AD" clId="Web-{4CCA9308-C4E0-0A2A-FE2F-2E6A5F3E8539}" dt="2024-01-14T16:20:52.125" v="68" actId="20577"/>
          <ac:spMkLst>
            <pc:docMk/>
            <pc:sldMk cId="3142381851" sldId="314"/>
            <ac:spMk id="4" creationId="{A6818E47-17CF-CF56-0630-66877570B3B7}"/>
          </ac:spMkLst>
        </pc:spChg>
      </pc:sldChg>
      <pc:sldChg chg="del">
        <pc:chgData name="Nguyen Tran Nghia 20225452" userId="S::nghia.nt225452@sis.hust.edu.vn::8b5d90fb-bb64-4820-b23d-dad0e4e85667" providerId="AD" clId="Web-{4CCA9308-C4E0-0A2A-FE2F-2E6A5F3E8539}" dt="2024-01-14T16:14:22.487" v="24"/>
        <pc:sldMkLst>
          <pc:docMk/>
          <pc:sldMk cId="2572248598" sldId="315"/>
        </pc:sldMkLst>
      </pc:sldChg>
      <pc:sldChg chg="modSp">
        <pc:chgData name="Nguyen Tran Nghia 20225452" userId="S::nghia.nt225452@sis.hust.edu.vn::8b5d90fb-bb64-4820-b23d-dad0e4e85667" providerId="AD" clId="Web-{4CCA9308-C4E0-0A2A-FE2F-2E6A5F3E8539}" dt="2024-01-14T16:14:43.847" v="25" actId="1076"/>
        <pc:sldMkLst>
          <pc:docMk/>
          <pc:sldMk cId="3331945281" sldId="318"/>
        </pc:sldMkLst>
        <pc:grpChg chg="mod">
          <ac:chgData name="Nguyen Tran Nghia 20225452" userId="S::nghia.nt225452@sis.hust.edu.vn::8b5d90fb-bb64-4820-b23d-dad0e4e85667" providerId="AD" clId="Web-{4CCA9308-C4E0-0A2A-FE2F-2E6A5F3E8539}" dt="2024-01-14T16:14:43.847" v="25" actId="1076"/>
          <ac:grpSpMkLst>
            <pc:docMk/>
            <pc:sldMk cId="3331945281" sldId="318"/>
            <ac:grpSpMk id="7" creationId="{83F20205-B316-177B-3267-CD78678D955B}"/>
          </ac:grpSpMkLst>
        </pc:grpChg>
      </pc:sldChg>
      <pc:sldChg chg="modSp">
        <pc:chgData name="Nguyen Tran Nghia 20225452" userId="S::nghia.nt225452@sis.hust.edu.vn::8b5d90fb-bb64-4820-b23d-dad0e4e85667" providerId="AD" clId="Web-{4CCA9308-C4E0-0A2A-FE2F-2E6A5F3E8539}" dt="2024-01-14T16:20:32.046" v="64" actId="20577"/>
        <pc:sldMkLst>
          <pc:docMk/>
          <pc:sldMk cId="1285236396" sldId="319"/>
        </pc:sldMkLst>
        <pc:spChg chg="mod">
          <ac:chgData name="Nguyen Tran Nghia 20225452" userId="S::nghia.nt225452@sis.hust.edu.vn::8b5d90fb-bb64-4820-b23d-dad0e4e85667" providerId="AD" clId="Web-{4CCA9308-C4E0-0A2A-FE2F-2E6A5F3E8539}" dt="2024-01-14T16:20:32.046" v="64" actId="20577"/>
          <ac:spMkLst>
            <pc:docMk/>
            <pc:sldMk cId="1285236396" sldId="319"/>
            <ac:spMk id="4" creationId="{48EC90A4-2416-7966-D9B4-4845C2BCA747}"/>
          </ac:spMkLst>
        </pc:spChg>
      </pc:sldChg>
      <pc:sldChg chg="modSp ord">
        <pc:chgData name="Nguyen Tran Nghia 20225452" userId="S::nghia.nt225452@sis.hust.edu.vn::8b5d90fb-bb64-4820-b23d-dad0e4e85667" providerId="AD" clId="Web-{4CCA9308-C4E0-0A2A-FE2F-2E6A5F3E8539}" dt="2024-01-14T16:21:02.938" v="70" actId="20577"/>
        <pc:sldMkLst>
          <pc:docMk/>
          <pc:sldMk cId="3508840004" sldId="324"/>
        </pc:sldMkLst>
        <pc:spChg chg="mod">
          <ac:chgData name="Nguyen Tran Nghia 20225452" userId="S::nghia.nt225452@sis.hust.edu.vn::8b5d90fb-bb64-4820-b23d-dad0e4e85667" providerId="AD" clId="Web-{4CCA9308-C4E0-0A2A-FE2F-2E6A5F3E8539}" dt="2024-01-14T16:21:02.938" v="70" actId="20577"/>
          <ac:spMkLst>
            <pc:docMk/>
            <pc:sldMk cId="3508840004" sldId="324"/>
            <ac:spMk id="4" creationId="{C08C5EF1-B673-2D51-C8A8-193DF5B2AC21}"/>
          </ac:spMkLst>
        </pc:spChg>
      </pc:sldChg>
    </pc:docChg>
  </pc:docChgLst>
  <pc:docChgLst>
    <pc:chgData name="Nguyen Tran Nghia 20225452" userId="S::nghia.nt225452@sis.hust.edu.vn::8b5d90fb-bb64-4820-b23d-dad0e4e85667" providerId="AD" clId="Web-{A969FDDB-EAB5-7C28-42D9-B73D5DDC2895}"/>
    <pc:docChg chg="addSld delSld modSld sldOrd">
      <pc:chgData name="Nguyen Tran Nghia 20225452" userId="S::nghia.nt225452@sis.hust.edu.vn::8b5d90fb-bb64-4820-b23d-dad0e4e85667" providerId="AD" clId="Web-{A969FDDB-EAB5-7C28-42D9-B73D5DDC2895}" dt="2024-01-07T19:09:31.559" v="83"/>
      <pc:docMkLst>
        <pc:docMk/>
      </pc:docMkLst>
      <pc:sldChg chg="delSp modSp del ord">
        <pc:chgData name="Nguyen Tran Nghia 20225452" userId="S::nghia.nt225452@sis.hust.edu.vn::8b5d90fb-bb64-4820-b23d-dad0e4e85667" providerId="AD" clId="Web-{A969FDDB-EAB5-7C28-42D9-B73D5DDC2895}" dt="2024-01-07T18:40:13.896" v="28"/>
        <pc:sldMkLst>
          <pc:docMk/>
          <pc:sldMk cId="3194012731" sldId="267"/>
        </pc:sldMkLst>
        <pc:spChg chg="del">
          <ac:chgData name="Nguyen Tran Nghia 20225452" userId="S::nghia.nt225452@sis.hust.edu.vn::8b5d90fb-bb64-4820-b23d-dad0e4e85667" providerId="AD" clId="Web-{A969FDDB-EAB5-7C28-42D9-B73D5DDC2895}" dt="2024-01-07T18:39:45.614" v="24"/>
          <ac:spMkLst>
            <pc:docMk/>
            <pc:sldMk cId="3194012731" sldId="267"/>
            <ac:spMk id="2" creationId="{66CA7ECF-1792-4255-AF79-1338056A166B}"/>
          </ac:spMkLst>
        </pc:spChg>
        <pc:spChg chg="mod">
          <ac:chgData name="Nguyen Tran Nghia 20225452" userId="S::nghia.nt225452@sis.hust.edu.vn::8b5d90fb-bb64-4820-b23d-dad0e4e85667" providerId="AD" clId="Web-{A969FDDB-EAB5-7C28-42D9-B73D5DDC2895}" dt="2024-01-07T18:40:01.786" v="27" actId="20577"/>
          <ac:spMkLst>
            <pc:docMk/>
            <pc:sldMk cId="3194012731" sldId="267"/>
            <ac:spMk id="3" creationId="{387A365B-2C63-46A3-AD64-BA52831BEC40}"/>
          </ac:spMkLst>
        </pc:spChg>
      </pc:sldChg>
      <pc:sldChg chg="modSp">
        <pc:chgData name="Nguyen Tran Nghia 20225452" userId="S::nghia.nt225452@sis.hust.edu.vn::8b5d90fb-bb64-4820-b23d-dad0e4e85667" providerId="AD" clId="Web-{A969FDDB-EAB5-7C28-42D9-B73D5DDC2895}" dt="2024-01-07T18:51:51.692" v="72" actId="20577"/>
        <pc:sldMkLst>
          <pc:docMk/>
          <pc:sldMk cId="1341840600" sldId="270"/>
        </pc:sldMkLst>
        <pc:spChg chg="mod">
          <ac:chgData name="Nguyen Tran Nghia 20225452" userId="S::nghia.nt225452@sis.hust.edu.vn::8b5d90fb-bb64-4820-b23d-dad0e4e85667" providerId="AD" clId="Web-{A969FDDB-EAB5-7C28-42D9-B73D5DDC2895}" dt="2024-01-07T18:51:51.692" v="72" actId="20577"/>
          <ac:spMkLst>
            <pc:docMk/>
            <pc:sldMk cId="1341840600" sldId="270"/>
            <ac:spMk id="3" creationId="{A39BBC82-5CC8-86B3-6CF8-6714E6B82E38}"/>
          </ac:spMkLst>
        </pc:spChg>
      </pc:sldChg>
      <pc:sldChg chg="addSp delSp modSp">
        <pc:chgData name="Nguyen Tran Nghia 20225452" userId="S::nghia.nt225452@sis.hust.edu.vn::8b5d90fb-bb64-4820-b23d-dad0e4e85667" providerId="AD" clId="Web-{A969FDDB-EAB5-7C28-42D9-B73D5DDC2895}" dt="2024-01-07T19:09:31.559" v="83"/>
        <pc:sldMkLst>
          <pc:docMk/>
          <pc:sldMk cId="3651498809" sldId="271"/>
        </pc:sldMkLst>
        <pc:spChg chg="mod">
          <ac:chgData name="Nguyen Tran Nghia 20225452" userId="S::nghia.nt225452@sis.hust.edu.vn::8b5d90fb-bb64-4820-b23d-dad0e4e85667" providerId="AD" clId="Web-{A969FDDB-EAB5-7C28-42D9-B73D5DDC2895}" dt="2024-01-07T18:48:18.515" v="62" actId="14100"/>
          <ac:spMkLst>
            <pc:docMk/>
            <pc:sldMk cId="3651498809" sldId="271"/>
            <ac:spMk id="4" creationId="{00000000-0000-0000-0000-000000000000}"/>
          </ac:spMkLst>
        </pc:spChg>
        <pc:spChg chg="add del mod">
          <ac:chgData name="Nguyen Tran Nghia 20225452" userId="S::nghia.nt225452@sis.hust.edu.vn::8b5d90fb-bb64-4820-b23d-dad0e4e85667" providerId="AD" clId="Web-{A969FDDB-EAB5-7C28-42D9-B73D5DDC2895}" dt="2024-01-07T18:47:45.858" v="57"/>
          <ac:spMkLst>
            <pc:docMk/>
            <pc:sldMk cId="3651498809" sldId="271"/>
            <ac:spMk id="7" creationId="{F3C343B5-CB24-E895-9CCC-B2B51A37C552}"/>
          </ac:spMkLst>
        </pc:spChg>
        <pc:spChg chg="del">
          <ac:chgData name="Nguyen Tran Nghia 20225452" userId="S::nghia.nt225452@sis.hust.edu.vn::8b5d90fb-bb64-4820-b23d-dad0e4e85667" providerId="AD" clId="Web-{A969FDDB-EAB5-7C28-42D9-B73D5DDC2895}" dt="2024-01-07T18:47:41.514" v="55"/>
          <ac:spMkLst>
            <pc:docMk/>
            <pc:sldMk cId="3651498809" sldId="271"/>
            <ac:spMk id="8" creationId="{1435ACA0-0413-2140-F5F6-4B944F098AAC}"/>
          </ac:spMkLst>
        </pc:spChg>
        <pc:spChg chg="add del mod">
          <ac:chgData name="Nguyen Tran Nghia 20225452" userId="S::nghia.nt225452@sis.hust.edu.vn::8b5d90fb-bb64-4820-b23d-dad0e4e85667" providerId="AD" clId="Web-{A969FDDB-EAB5-7C28-42D9-B73D5DDC2895}" dt="2024-01-07T19:09:31.559" v="83"/>
          <ac:spMkLst>
            <pc:docMk/>
            <pc:sldMk cId="3651498809" sldId="271"/>
            <ac:spMk id="11" creationId="{88171C8A-3D59-CD4E-1E7A-EEE38E079EE2}"/>
          </ac:spMkLst>
        </pc:spChg>
        <pc:picChg chg="add del mod">
          <ac:chgData name="Nguyen Tran Nghia 20225452" userId="S::nghia.nt225452@sis.hust.edu.vn::8b5d90fb-bb64-4820-b23d-dad0e4e85667" providerId="AD" clId="Web-{A969FDDB-EAB5-7C28-42D9-B73D5DDC2895}" dt="2024-01-07T19:09:23.840" v="81"/>
          <ac:picMkLst>
            <pc:docMk/>
            <pc:sldMk cId="3651498809" sldId="271"/>
            <ac:picMk id="6" creationId="{311E48AB-4132-EDB8-6547-FB2727DD7735}"/>
          </ac:picMkLst>
        </pc:picChg>
        <pc:picChg chg="add mod">
          <ac:chgData name="Nguyen Tran Nghia 20225452" userId="S::nghia.nt225452@sis.hust.edu.vn::8b5d90fb-bb64-4820-b23d-dad0e4e85667" providerId="AD" clId="Web-{A969FDDB-EAB5-7C28-42D9-B73D5DDC2895}" dt="2024-01-07T19:09:27.668" v="82" actId="1076"/>
          <ac:picMkLst>
            <pc:docMk/>
            <pc:sldMk cId="3651498809" sldId="271"/>
            <ac:picMk id="9" creationId="{D4813E41-001A-DAAE-CCB8-5050F73145EB}"/>
          </ac:picMkLst>
        </pc:picChg>
      </pc:sldChg>
      <pc:sldChg chg="del">
        <pc:chgData name="Nguyen Tran Nghia 20225452" userId="S::nghia.nt225452@sis.hust.edu.vn::8b5d90fb-bb64-4820-b23d-dad0e4e85667" providerId="AD" clId="Web-{A969FDDB-EAB5-7C28-42D9-B73D5DDC2895}" dt="2024-01-07T18:38:53.706" v="18"/>
        <pc:sldMkLst>
          <pc:docMk/>
          <pc:sldMk cId="1130957413" sldId="274"/>
        </pc:sldMkLst>
      </pc:sldChg>
      <pc:sldChg chg="ord">
        <pc:chgData name="Nguyen Tran Nghia 20225452" userId="S::nghia.nt225452@sis.hust.edu.vn::8b5d90fb-bb64-4820-b23d-dad0e4e85667" providerId="AD" clId="Web-{A969FDDB-EAB5-7C28-42D9-B73D5DDC2895}" dt="2024-01-07T18:36:35.172" v="9"/>
        <pc:sldMkLst>
          <pc:docMk/>
          <pc:sldMk cId="3473524282" sldId="288"/>
        </pc:sldMkLst>
      </pc:sldChg>
      <pc:sldChg chg="modSp ord">
        <pc:chgData name="Nguyen Tran Nghia 20225452" userId="S::nghia.nt225452@sis.hust.edu.vn::8b5d90fb-bb64-4820-b23d-dad0e4e85667" providerId="AD" clId="Web-{A969FDDB-EAB5-7C28-42D9-B73D5DDC2895}" dt="2024-01-07T18:52:08.020" v="76" actId="20577"/>
        <pc:sldMkLst>
          <pc:docMk/>
          <pc:sldMk cId="1612847233" sldId="289"/>
        </pc:sldMkLst>
        <pc:spChg chg="mod">
          <ac:chgData name="Nguyen Tran Nghia 20225452" userId="S::nghia.nt225452@sis.hust.edu.vn::8b5d90fb-bb64-4820-b23d-dad0e4e85667" providerId="AD" clId="Web-{A969FDDB-EAB5-7C28-42D9-B73D5DDC2895}" dt="2024-01-07T18:52:08.020" v="76" actId="20577"/>
          <ac:spMkLst>
            <pc:docMk/>
            <pc:sldMk cId="1612847233" sldId="289"/>
            <ac:spMk id="7" creationId="{77420C80-54CF-76B9-9E4B-8F5EFAF30B05}"/>
          </ac:spMkLst>
        </pc:spChg>
      </pc:sldChg>
      <pc:sldChg chg="addSp delSp modSp ord">
        <pc:chgData name="Nguyen Tran Nghia 20225452" userId="S::nghia.nt225452@sis.hust.edu.vn::8b5d90fb-bb64-4820-b23d-dad0e4e85667" providerId="AD" clId="Web-{A969FDDB-EAB5-7C28-42D9-B73D5DDC2895}" dt="2024-01-07T18:34:30.779" v="6"/>
        <pc:sldMkLst>
          <pc:docMk/>
          <pc:sldMk cId="2382452234" sldId="293"/>
        </pc:sldMkLst>
        <pc:graphicFrameChg chg="del">
          <ac:chgData name="Nguyen Tran Nghia 20225452" userId="S::nghia.nt225452@sis.hust.edu.vn::8b5d90fb-bb64-4820-b23d-dad0e4e85667" providerId="AD" clId="Web-{A969FDDB-EAB5-7C28-42D9-B73D5DDC2895}" dt="2024-01-07T18:33:59.638" v="1"/>
          <ac:graphicFrameMkLst>
            <pc:docMk/>
            <pc:sldMk cId="2382452234" sldId="293"/>
            <ac:graphicFrameMk id="4" creationId="{1D2AEC00-5F7C-A0DA-4B19-508427DA37EF}"/>
          </ac:graphicFrameMkLst>
        </pc:graphicFrameChg>
        <pc:graphicFrameChg chg="add mod">
          <ac:chgData name="Nguyen Tran Nghia 20225452" userId="S::nghia.nt225452@sis.hust.edu.vn::8b5d90fb-bb64-4820-b23d-dad0e4e85667" providerId="AD" clId="Web-{A969FDDB-EAB5-7C28-42D9-B73D5DDC2895}" dt="2024-01-07T18:34:15.794" v="5" actId="1076"/>
          <ac:graphicFrameMkLst>
            <pc:docMk/>
            <pc:sldMk cId="2382452234" sldId="293"/>
            <ac:graphicFrameMk id="7" creationId="{CCDFAA6C-F2A3-22CE-38CB-D8B953669BCC}"/>
          </ac:graphicFrameMkLst>
        </pc:graphicFrameChg>
      </pc:sldChg>
      <pc:sldChg chg="addSp delSp modSp">
        <pc:chgData name="Nguyen Tran Nghia 20225452" userId="S::nghia.nt225452@sis.hust.edu.vn::8b5d90fb-bb64-4820-b23d-dad0e4e85667" providerId="AD" clId="Web-{A969FDDB-EAB5-7C28-42D9-B73D5DDC2895}" dt="2024-01-07T18:52:04.754" v="74" actId="20577"/>
        <pc:sldMkLst>
          <pc:docMk/>
          <pc:sldMk cId="255695355" sldId="300"/>
        </pc:sldMkLst>
        <pc:spChg chg="mod">
          <ac:chgData name="Nguyen Tran Nghia 20225452" userId="S::nghia.nt225452@sis.hust.edu.vn::8b5d90fb-bb64-4820-b23d-dad0e4e85667" providerId="AD" clId="Web-{A969FDDB-EAB5-7C28-42D9-B73D5DDC2895}" dt="2024-01-07T18:52:04.754" v="74" actId="20577"/>
          <ac:spMkLst>
            <pc:docMk/>
            <pc:sldMk cId="255695355" sldId="300"/>
            <ac:spMk id="7" creationId="{464BBA6D-E4BA-42D6-F7A5-170440B652AC}"/>
          </ac:spMkLst>
        </pc:spChg>
        <pc:graphicFrameChg chg="del mod">
          <ac:chgData name="Nguyen Tran Nghia 20225452" userId="S::nghia.nt225452@sis.hust.edu.vn::8b5d90fb-bb64-4820-b23d-dad0e4e85667" providerId="AD" clId="Web-{A969FDDB-EAB5-7C28-42D9-B73D5DDC2895}" dt="2024-01-07T18:45:35.246" v="48"/>
          <ac:graphicFrameMkLst>
            <pc:docMk/>
            <pc:sldMk cId="255695355" sldId="300"/>
            <ac:graphicFrameMk id="4" creationId="{479A77F5-5DC4-905B-559D-A7C1101784A5}"/>
          </ac:graphicFrameMkLst>
        </pc:graphicFrameChg>
        <pc:graphicFrameChg chg="add mod">
          <ac:chgData name="Nguyen Tran Nghia 20225452" userId="S::nghia.nt225452@sis.hust.edu.vn::8b5d90fb-bb64-4820-b23d-dad0e4e85667" providerId="AD" clId="Web-{A969FDDB-EAB5-7C28-42D9-B73D5DDC2895}" dt="2024-01-07T18:45:59.794" v="54" actId="1076"/>
          <ac:graphicFrameMkLst>
            <pc:docMk/>
            <pc:sldMk cId="255695355" sldId="300"/>
            <ac:graphicFrameMk id="6" creationId="{C5A348D0-0E13-B8AF-335C-3A560EF367D1}"/>
          </ac:graphicFrameMkLst>
        </pc:graphicFrameChg>
      </pc:sldChg>
      <pc:sldChg chg="delSp modSp new">
        <pc:chgData name="Nguyen Tran Nghia 20225452" userId="S::nghia.nt225452@sis.hust.edu.vn::8b5d90fb-bb64-4820-b23d-dad0e4e85667" providerId="AD" clId="Web-{A969FDDB-EAB5-7C28-42D9-B73D5DDC2895}" dt="2024-01-07T18:38:48.112" v="17"/>
        <pc:sldMkLst>
          <pc:docMk/>
          <pc:sldMk cId="3906929322" sldId="303"/>
        </pc:sldMkLst>
        <pc:spChg chg="del">
          <ac:chgData name="Nguyen Tran Nghia 20225452" userId="S::nghia.nt225452@sis.hust.edu.vn::8b5d90fb-bb64-4820-b23d-dad0e4e85667" providerId="AD" clId="Web-{A969FDDB-EAB5-7C28-42D9-B73D5DDC2895}" dt="2024-01-07T18:38:48.112" v="17"/>
          <ac:spMkLst>
            <pc:docMk/>
            <pc:sldMk cId="3906929322" sldId="303"/>
            <ac:spMk id="2" creationId="{50CA519A-5168-E397-6A7B-1E03EF04961D}"/>
          </ac:spMkLst>
        </pc:spChg>
        <pc:spChg chg="mod">
          <ac:chgData name="Nguyen Tran Nghia 20225452" userId="S::nghia.nt225452@sis.hust.edu.vn::8b5d90fb-bb64-4820-b23d-dad0e4e85667" providerId="AD" clId="Web-{A969FDDB-EAB5-7C28-42D9-B73D5DDC2895}" dt="2024-01-07T18:38:36.690" v="16" actId="1076"/>
          <ac:spMkLst>
            <pc:docMk/>
            <pc:sldMk cId="3906929322" sldId="303"/>
            <ac:spMk id="3" creationId="{CC25D806-6630-7F88-2A18-7CA3C5DD510F}"/>
          </ac:spMkLst>
        </pc:spChg>
      </pc:sldChg>
      <pc:sldChg chg="modSp add ord replId">
        <pc:chgData name="Nguyen Tran Nghia 20225452" userId="S::nghia.nt225452@sis.hust.edu.vn::8b5d90fb-bb64-4820-b23d-dad0e4e85667" providerId="AD" clId="Web-{A969FDDB-EAB5-7C28-42D9-B73D5DDC2895}" dt="2024-01-07T18:41:19.913" v="35"/>
        <pc:sldMkLst>
          <pc:docMk/>
          <pc:sldMk cId="4202079024" sldId="304"/>
        </pc:sldMkLst>
        <pc:spChg chg="mod">
          <ac:chgData name="Nguyen Tran Nghia 20225452" userId="S::nghia.nt225452@sis.hust.edu.vn::8b5d90fb-bb64-4820-b23d-dad0e4e85667" providerId="AD" clId="Web-{A969FDDB-EAB5-7C28-42D9-B73D5DDC2895}" dt="2024-01-07T18:41:04.193" v="34" actId="20577"/>
          <ac:spMkLst>
            <pc:docMk/>
            <pc:sldMk cId="4202079024" sldId="304"/>
            <ac:spMk id="3" creationId="{88DBC547-EE6F-F5C6-FA0D-F5D0E39C2CA9}"/>
          </ac:spMkLst>
        </pc:spChg>
      </pc:sldChg>
      <pc:sldChg chg="new">
        <pc:chgData name="Nguyen Tran Nghia 20225452" userId="S::nghia.nt225452@sis.hust.edu.vn::8b5d90fb-bb64-4820-b23d-dad0e4e85667" providerId="AD" clId="Web-{A969FDDB-EAB5-7C28-42D9-B73D5DDC2895}" dt="2024-01-07T18:42:01.007" v="36"/>
        <pc:sldMkLst>
          <pc:docMk/>
          <pc:sldMk cId="2118469788" sldId="305"/>
        </pc:sldMkLst>
      </pc:sldChg>
    </pc:docChg>
  </pc:docChgLst>
  <pc:docChgLst>
    <pc:chgData name="Guest User" userId="S::urn:spo:anon#22f66d22a1f86837a3e7e307709b5e24cf9180a46be4efe31f16d0fe47b84a20::" providerId="AD" clId="Web-{4D51D810-1858-A938-8A9F-2A8E8F1AC389}"/>
    <pc:docChg chg="modSld sldOrd">
      <pc:chgData name="Guest User" userId="S::urn:spo:anon#22f66d22a1f86837a3e7e307709b5e24cf9180a46be4efe31f16d0fe47b84a20::" providerId="AD" clId="Web-{4D51D810-1858-A938-8A9F-2A8E8F1AC389}" dt="2024-01-08T02:41:48.937" v="5" actId="1076"/>
      <pc:docMkLst>
        <pc:docMk/>
      </pc:docMkLst>
      <pc:sldChg chg="ord">
        <pc:chgData name="Guest User" userId="S::urn:spo:anon#22f66d22a1f86837a3e7e307709b5e24cf9180a46be4efe31f16d0fe47b84a20::" providerId="AD" clId="Web-{4D51D810-1858-A938-8A9F-2A8E8F1AC389}" dt="2024-01-08T02:38:20.870" v="3"/>
        <pc:sldMkLst>
          <pc:docMk/>
          <pc:sldMk cId="4253343431" sldId="281"/>
        </pc:sldMkLst>
      </pc:sldChg>
      <pc:sldChg chg="modSp">
        <pc:chgData name="Guest User" userId="S::urn:spo:anon#22f66d22a1f86837a3e7e307709b5e24cf9180a46be4efe31f16d0fe47b84a20::" providerId="AD" clId="Web-{4D51D810-1858-A938-8A9F-2A8E8F1AC389}" dt="2024-01-08T02:41:48.937" v="5" actId="1076"/>
        <pc:sldMkLst>
          <pc:docMk/>
          <pc:sldMk cId="4082838153" sldId="283"/>
        </pc:sldMkLst>
        <pc:spChg chg="mod">
          <ac:chgData name="Guest User" userId="S::urn:spo:anon#22f66d22a1f86837a3e7e307709b5e24cf9180a46be4efe31f16d0fe47b84a20::" providerId="AD" clId="Web-{4D51D810-1858-A938-8A9F-2A8E8F1AC389}" dt="2024-01-08T02:41:48.937" v="5" actId="1076"/>
          <ac:spMkLst>
            <pc:docMk/>
            <pc:sldMk cId="4082838153" sldId="283"/>
            <ac:spMk id="4" creationId="{589A4F76-8D88-0370-1E4B-BB8EDA457ED5}"/>
          </ac:spMkLst>
        </pc:spChg>
      </pc:sldChg>
      <pc:sldChg chg="modSp">
        <pc:chgData name="Guest User" userId="S::urn:spo:anon#22f66d22a1f86837a3e7e307709b5e24cf9180a46be4efe31f16d0fe47b84a20::" providerId="AD" clId="Web-{4D51D810-1858-A938-8A9F-2A8E8F1AC389}" dt="2024-01-08T00:57:11.533" v="0" actId="20577"/>
        <pc:sldMkLst>
          <pc:docMk/>
          <pc:sldMk cId="1750105436" sldId="302"/>
        </pc:sldMkLst>
        <pc:spChg chg="mod">
          <ac:chgData name="Guest User" userId="S::urn:spo:anon#22f66d22a1f86837a3e7e307709b5e24cf9180a46be4efe31f16d0fe47b84a20::" providerId="AD" clId="Web-{4D51D810-1858-A938-8A9F-2A8E8F1AC389}" dt="2024-01-08T00:57:11.533" v="0" actId="20577"/>
          <ac:spMkLst>
            <pc:docMk/>
            <pc:sldMk cId="1750105436" sldId="302"/>
            <ac:spMk id="6" creationId="{7119AD8E-85BB-E65A-7BB8-20C41542124D}"/>
          </ac:spMkLst>
        </pc:spChg>
      </pc:sldChg>
    </pc:docChg>
  </pc:docChgLst>
  <pc:docChgLst>
    <pc:chgData name="Nguyen Tran Nghia 20225452" userId="S::nghia.nt225452@sis.hust.edu.vn::8b5d90fb-bb64-4820-b23d-dad0e4e85667" providerId="AD" clId="Web-{EB08C1B4-9641-4CB5-8AFA-BCB2FFD4AB03}"/>
    <pc:docChg chg="modSld">
      <pc:chgData name="Nguyen Tran Nghia 20225452" userId="S::nghia.nt225452@sis.hust.edu.vn::8b5d90fb-bb64-4820-b23d-dad0e4e85667" providerId="AD" clId="Web-{EB08C1B4-9641-4CB5-8AFA-BCB2FFD4AB03}" dt="2024-01-07T18:15:41.733" v="6"/>
      <pc:docMkLst>
        <pc:docMk/>
      </pc:docMkLst>
      <pc:sldChg chg="addSp modSp">
        <pc:chgData name="Nguyen Tran Nghia 20225452" userId="S::nghia.nt225452@sis.hust.edu.vn::8b5d90fb-bb64-4820-b23d-dad0e4e85667" providerId="AD" clId="Web-{EB08C1B4-9641-4CB5-8AFA-BCB2FFD4AB03}" dt="2024-01-07T18:15:41.733" v="6"/>
        <pc:sldMkLst>
          <pc:docMk/>
          <pc:sldMk cId="2382452234" sldId="293"/>
        </pc:sldMkLst>
        <pc:spChg chg="add">
          <ac:chgData name="Nguyen Tran Nghia 20225452" userId="S::nghia.nt225452@sis.hust.edu.vn::8b5d90fb-bb64-4820-b23d-dad0e4e85667" providerId="AD" clId="Web-{EB08C1B4-9641-4CB5-8AFA-BCB2FFD4AB03}" dt="2024-01-07T18:15:41.733" v="6"/>
          <ac:spMkLst>
            <pc:docMk/>
            <pc:sldMk cId="2382452234" sldId="293"/>
            <ac:spMk id="6" creationId="{2C462A0F-41BA-BAE5-925B-395883CF3DFC}"/>
          </ac:spMkLst>
        </pc:spChg>
        <pc:graphicFrameChg chg="add mod">
          <ac:chgData name="Nguyen Tran Nghia 20225452" userId="S::nghia.nt225452@sis.hust.edu.vn::8b5d90fb-bb64-4820-b23d-dad0e4e85667" providerId="AD" clId="Web-{EB08C1B4-9641-4CB5-8AFA-BCB2FFD4AB03}" dt="2024-01-07T18:15:33.327" v="5" actId="1076"/>
          <ac:graphicFrameMkLst>
            <pc:docMk/>
            <pc:sldMk cId="2382452234" sldId="293"/>
            <ac:graphicFrameMk id="3" creationId="{E7DAD3A9-F45D-A0E9-06A6-836AD171178B}"/>
          </ac:graphicFrameMkLst>
        </pc:graphicFrameChg>
      </pc:sldChg>
    </pc:docChg>
  </pc:docChgLst>
  <pc:docChgLst>
    <pc:chgData name="Ngo Duy Dat 20225480" userId="S::dat.nd225480@sis.hust.edu.vn::a8a55b55-2fcc-4abd-b434-1a51f64579b9" providerId="AD" clId="Web-{A6013F6A-205A-AF04-3C2B-6E1A886B6F5C}"/>
    <pc:docChg chg="modSld">
      <pc:chgData name="Ngo Duy Dat 20225480" userId="S::dat.nd225480@sis.hust.edu.vn::a8a55b55-2fcc-4abd-b434-1a51f64579b9" providerId="AD" clId="Web-{A6013F6A-205A-AF04-3C2B-6E1A886B6F5C}" dt="2024-01-14T12:35:10.633" v="1" actId="20577"/>
      <pc:docMkLst>
        <pc:docMk/>
      </pc:docMkLst>
      <pc:sldChg chg="modSp">
        <pc:chgData name="Ngo Duy Dat 20225480" userId="S::dat.nd225480@sis.hust.edu.vn::a8a55b55-2fcc-4abd-b434-1a51f64579b9" providerId="AD" clId="Web-{A6013F6A-205A-AF04-3C2B-6E1A886B6F5C}" dt="2024-01-14T12:35:10.633" v="1" actId="20577"/>
        <pc:sldMkLst>
          <pc:docMk/>
          <pc:sldMk cId="3808769037" sldId="296"/>
        </pc:sldMkLst>
        <pc:spChg chg="mod">
          <ac:chgData name="Ngo Duy Dat 20225480" userId="S::dat.nd225480@sis.hust.edu.vn::a8a55b55-2fcc-4abd-b434-1a51f64579b9" providerId="AD" clId="Web-{A6013F6A-205A-AF04-3C2B-6E1A886B6F5C}" dt="2024-01-14T12:35:10.633" v="1" actId="20577"/>
          <ac:spMkLst>
            <pc:docMk/>
            <pc:sldMk cId="3808769037" sldId="296"/>
            <ac:spMk id="4" creationId="{449000CF-AC85-8E62-5511-F9A1B953A09F}"/>
          </ac:spMkLst>
        </pc:spChg>
      </pc:sldChg>
    </pc:docChg>
  </pc:docChgLst>
  <pc:docChgLst>
    <pc:chgData name="Nguyen Tran Nghia 20225452" userId="S::nghia.nt225452@sis.hust.edu.vn::8b5d90fb-bb64-4820-b23d-dad0e4e85667" providerId="AD" clId="Web-{182932B6-EE9C-40F0-8B4D-89A24C2520BE}"/>
    <pc:docChg chg="modSld">
      <pc:chgData name="Nguyen Tran Nghia 20225452" userId="S::nghia.nt225452@sis.hust.edu.vn::8b5d90fb-bb64-4820-b23d-dad0e4e85667" providerId="AD" clId="Web-{182932B6-EE9C-40F0-8B4D-89A24C2520BE}" dt="2024-01-07T18:26:29.943" v="8" actId="1076"/>
      <pc:docMkLst>
        <pc:docMk/>
      </pc:docMkLst>
      <pc:sldChg chg="addSp delSp modSp">
        <pc:chgData name="Nguyen Tran Nghia 20225452" userId="S::nghia.nt225452@sis.hust.edu.vn::8b5d90fb-bb64-4820-b23d-dad0e4e85667" providerId="AD" clId="Web-{182932B6-EE9C-40F0-8B4D-89A24C2520BE}" dt="2024-01-07T18:26:29.943" v="8" actId="1076"/>
        <pc:sldMkLst>
          <pc:docMk/>
          <pc:sldMk cId="255695355" sldId="300"/>
        </pc:sldMkLst>
        <pc:graphicFrameChg chg="add mod">
          <ac:chgData name="Nguyen Tran Nghia 20225452" userId="S::nghia.nt225452@sis.hust.edu.vn::8b5d90fb-bb64-4820-b23d-dad0e4e85667" providerId="AD" clId="Web-{182932B6-EE9C-40F0-8B4D-89A24C2520BE}" dt="2024-01-07T18:26:29.943" v="8" actId="1076"/>
          <ac:graphicFrameMkLst>
            <pc:docMk/>
            <pc:sldMk cId="255695355" sldId="300"/>
            <ac:graphicFrameMk id="4" creationId="{479A77F5-5DC4-905B-559D-A7C1101784A5}"/>
          </ac:graphicFrameMkLst>
        </pc:graphicFrameChg>
        <pc:graphicFrameChg chg="del">
          <ac:chgData name="Nguyen Tran Nghia 20225452" userId="S::nghia.nt225452@sis.hust.edu.vn::8b5d90fb-bb64-4820-b23d-dad0e4e85667" providerId="AD" clId="Web-{182932B6-EE9C-40F0-8B4D-89A24C2520BE}" dt="2024-01-07T18:25:55.614" v="0"/>
          <ac:graphicFrameMkLst>
            <pc:docMk/>
            <pc:sldMk cId="255695355" sldId="300"/>
            <ac:graphicFrameMk id="5" creationId="{1288BE02-F5AA-3FDD-C0EA-56EE87B14ADD}"/>
          </ac:graphicFrameMkLst>
        </pc:graphicFrameChg>
      </pc:sldChg>
    </pc:docChg>
  </pc:docChgLst>
  <pc:docChgLst>
    <pc:chgData name="Nguyen Tran Nghia 20225452" userId="S::nghia.nt225452@sis.hust.edu.vn::8b5d90fb-bb64-4820-b23d-dad0e4e85667" providerId="AD" clId="Web-{41D1FB1B-4143-4B9D-A20D-F8CB155A1BEA}"/>
    <pc:docChg chg="addSld modSld sldOrd">
      <pc:chgData name="Nguyen Tran Nghia 20225452" userId="S::nghia.nt225452@sis.hust.edu.vn::8b5d90fb-bb64-4820-b23d-dad0e4e85667" providerId="AD" clId="Web-{41D1FB1B-4143-4B9D-A20D-F8CB155A1BEA}" dt="2024-01-07T18:14:29.012" v="20"/>
      <pc:docMkLst>
        <pc:docMk/>
      </pc:docMkLst>
      <pc:sldChg chg="addSp delSp modSp">
        <pc:chgData name="Nguyen Tran Nghia 20225452" userId="S::nghia.nt225452@sis.hust.edu.vn::8b5d90fb-bb64-4820-b23d-dad0e4e85667" providerId="AD" clId="Web-{41D1FB1B-4143-4B9D-A20D-F8CB155A1BEA}" dt="2024-01-07T18:14:07.699" v="15" actId="20577"/>
        <pc:sldMkLst>
          <pc:docMk/>
          <pc:sldMk cId="2581069546" sldId="273"/>
        </pc:sldMkLst>
        <pc:spChg chg="add mod">
          <ac:chgData name="Nguyen Tran Nghia 20225452" userId="S::nghia.nt225452@sis.hust.edu.vn::8b5d90fb-bb64-4820-b23d-dad0e4e85667" providerId="AD" clId="Web-{41D1FB1B-4143-4B9D-A20D-F8CB155A1BEA}" dt="2024-01-07T18:14:07.699" v="15" actId="20577"/>
          <ac:spMkLst>
            <pc:docMk/>
            <pc:sldMk cId="2581069546" sldId="273"/>
            <ac:spMk id="4" creationId="{16664CA8-CA17-2CD8-DA86-EE8EA8D47BFB}"/>
          </ac:spMkLst>
        </pc:spChg>
        <pc:spChg chg="del mod">
          <ac:chgData name="Nguyen Tran Nghia 20225452" userId="S::nghia.nt225452@sis.hust.edu.vn::8b5d90fb-bb64-4820-b23d-dad0e4e85667" providerId="AD" clId="Web-{41D1FB1B-4143-4B9D-A20D-F8CB155A1BEA}" dt="2024-01-07T18:14:01.433" v="13"/>
          <ac:spMkLst>
            <pc:docMk/>
            <pc:sldMk cId="2581069546" sldId="273"/>
            <ac:spMk id="7" creationId="{A31A37CC-F37D-748B-A7AF-494FCFF28422}"/>
          </ac:spMkLst>
        </pc:spChg>
      </pc:sldChg>
      <pc:sldChg chg="delSp modSp ord">
        <pc:chgData name="Nguyen Tran Nghia 20225452" userId="S::nghia.nt225452@sis.hust.edu.vn::8b5d90fb-bb64-4820-b23d-dad0e4e85667" providerId="AD" clId="Web-{41D1FB1B-4143-4B9D-A20D-F8CB155A1BEA}" dt="2024-01-07T18:14:29.012" v="20"/>
        <pc:sldMkLst>
          <pc:docMk/>
          <pc:sldMk cId="2382452234" sldId="293"/>
        </pc:sldMkLst>
        <pc:spChg chg="del">
          <ac:chgData name="Nguyen Tran Nghia 20225452" userId="S::nghia.nt225452@sis.hust.edu.vn::8b5d90fb-bb64-4820-b23d-dad0e4e85667" providerId="AD" clId="Web-{41D1FB1B-4143-4B9D-A20D-F8CB155A1BEA}" dt="2024-01-07T18:14:20.136" v="16"/>
          <ac:spMkLst>
            <pc:docMk/>
            <pc:sldMk cId="2382452234" sldId="293"/>
            <ac:spMk id="3" creationId="{00000000-0000-0000-0000-000000000000}"/>
          </ac:spMkLst>
        </pc:spChg>
        <pc:spChg chg="del">
          <ac:chgData name="Nguyen Tran Nghia 20225452" userId="S::nghia.nt225452@sis.hust.edu.vn::8b5d90fb-bb64-4820-b23d-dad0e4e85667" providerId="AD" clId="Web-{41D1FB1B-4143-4B9D-A20D-F8CB155A1BEA}" dt="2024-01-07T18:14:23.840" v="17"/>
          <ac:spMkLst>
            <pc:docMk/>
            <pc:sldMk cId="2382452234" sldId="293"/>
            <ac:spMk id="4" creationId="{00000000-0000-0000-0000-000000000000}"/>
          </ac:spMkLst>
        </pc:spChg>
        <pc:graphicFrameChg chg="del mod">
          <ac:chgData name="Nguyen Tran Nghia 20225452" userId="S::nghia.nt225452@sis.hust.edu.vn::8b5d90fb-bb64-4820-b23d-dad0e4e85667" providerId="AD" clId="Web-{41D1FB1B-4143-4B9D-A20D-F8CB155A1BEA}" dt="2024-01-07T18:14:29.012" v="20"/>
          <ac:graphicFrameMkLst>
            <pc:docMk/>
            <pc:sldMk cId="2382452234" sldId="293"/>
            <ac:graphicFrameMk id="6" creationId="{25AEA2E3-4E15-DD98-E47F-D687A4F7D869}"/>
          </ac:graphicFrameMkLst>
        </pc:graphicFrameChg>
      </pc:sldChg>
      <pc:sldChg chg="addSp delSp modSp new">
        <pc:chgData name="Nguyen Tran Nghia 20225452" userId="S::nghia.nt225452@sis.hust.edu.vn::8b5d90fb-bb64-4820-b23d-dad0e4e85667" providerId="AD" clId="Web-{41D1FB1B-4143-4B9D-A20D-F8CB155A1BEA}" dt="2024-01-07T18:13:30.916" v="6"/>
        <pc:sldMkLst>
          <pc:docMk/>
          <pc:sldMk cId="255695355" sldId="300"/>
        </pc:sldMkLst>
        <pc:spChg chg="del">
          <ac:chgData name="Nguyen Tran Nghia 20225452" userId="S::nghia.nt225452@sis.hust.edu.vn::8b5d90fb-bb64-4820-b23d-dad0e4e85667" providerId="AD" clId="Web-{41D1FB1B-4143-4B9D-A20D-F8CB155A1BEA}" dt="2024-01-07T18:13:01.696" v="2"/>
          <ac:spMkLst>
            <pc:docMk/>
            <pc:sldMk cId="255695355" sldId="300"/>
            <ac:spMk id="4" creationId="{EBDF007C-710D-789D-410F-EFDF813CA545}"/>
          </ac:spMkLst>
        </pc:spChg>
        <pc:spChg chg="add">
          <ac:chgData name="Nguyen Tran Nghia 20225452" userId="S::nghia.nt225452@sis.hust.edu.vn::8b5d90fb-bb64-4820-b23d-dad0e4e85667" providerId="AD" clId="Web-{41D1FB1B-4143-4B9D-A20D-F8CB155A1BEA}" dt="2024-01-07T18:13:30.916" v="6"/>
          <ac:spMkLst>
            <pc:docMk/>
            <pc:sldMk cId="255695355" sldId="300"/>
            <ac:spMk id="7" creationId="{464BBA6D-E4BA-42D6-F7A5-170440B652AC}"/>
          </ac:spMkLst>
        </pc:spChg>
        <pc:graphicFrameChg chg="add mod">
          <ac:chgData name="Nguyen Tran Nghia 20225452" userId="S::nghia.nt225452@sis.hust.edu.vn::8b5d90fb-bb64-4820-b23d-dad0e4e85667" providerId="AD" clId="Web-{41D1FB1B-4143-4B9D-A20D-F8CB155A1BEA}" dt="2024-01-07T18:13:15.650" v="5" actId="1076"/>
          <ac:graphicFrameMkLst>
            <pc:docMk/>
            <pc:sldMk cId="255695355" sldId="300"/>
            <ac:graphicFrameMk id="5" creationId="{1288BE02-F5AA-3FDD-C0EA-56EE87B14ADD}"/>
          </ac:graphicFrameMkLst>
        </pc:graphicFrameChg>
      </pc:sldChg>
    </pc:docChg>
  </pc:docChgLst>
  <pc:docChgLst>
    <pc:chgData name="Nguyen Tran Nghia 20225452" userId="S::nghia.nt225452@sis.hust.edu.vn::8b5d90fb-bb64-4820-b23d-dad0e4e85667" providerId="AD" clId="Web-{6E0DA246-2D3C-F782-79C8-05874FC55053}"/>
    <pc:docChg chg="modSld">
      <pc:chgData name="Nguyen Tran Nghia 20225452" userId="S::nghia.nt225452@sis.hust.edu.vn::8b5d90fb-bb64-4820-b23d-dad0e4e85667" providerId="AD" clId="Web-{6E0DA246-2D3C-F782-79C8-05874FC55053}" dt="2024-01-12T08:59:37.825" v="26" actId="20577"/>
      <pc:docMkLst>
        <pc:docMk/>
      </pc:docMkLst>
      <pc:sldChg chg="modSp">
        <pc:chgData name="Nguyen Tran Nghia 20225452" userId="S::nghia.nt225452@sis.hust.edu.vn::8b5d90fb-bb64-4820-b23d-dad0e4e85667" providerId="AD" clId="Web-{6E0DA246-2D3C-F782-79C8-05874FC55053}" dt="2024-01-12T08:58:06.429" v="18" actId="1076"/>
        <pc:sldMkLst>
          <pc:docMk/>
          <pc:sldMk cId="3651498809" sldId="271"/>
        </pc:sldMkLst>
        <pc:picChg chg="mod">
          <ac:chgData name="Nguyen Tran Nghia 20225452" userId="S::nghia.nt225452@sis.hust.edu.vn::8b5d90fb-bb64-4820-b23d-dad0e4e85667" providerId="AD" clId="Web-{6E0DA246-2D3C-F782-79C8-05874FC55053}" dt="2024-01-12T08:58:06.429" v="18" actId="1076"/>
          <ac:picMkLst>
            <pc:docMk/>
            <pc:sldMk cId="3651498809" sldId="271"/>
            <ac:picMk id="9" creationId="{D4813E41-001A-DAAE-CCB8-5050F73145EB}"/>
          </ac:picMkLst>
        </pc:picChg>
      </pc:sldChg>
      <pc:sldChg chg="modSp">
        <pc:chgData name="Nguyen Tran Nghia 20225452" userId="S::nghia.nt225452@sis.hust.edu.vn::8b5d90fb-bb64-4820-b23d-dad0e4e85667" providerId="AD" clId="Web-{6E0DA246-2D3C-F782-79C8-05874FC55053}" dt="2024-01-12T08:56:38.173" v="14" actId="20577"/>
        <pc:sldMkLst>
          <pc:docMk/>
          <pc:sldMk cId="644728685" sldId="272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38.173" v="14" actId="20577"/>
          <ac:spMkLst>
            <pc:docMk/>
            <pc:sldMk cId="644728685" sldId="272"/>
            <ac:spMk id="4" creationId="{D7A5E0C5-7F9C-BDE6-162B-F94E54DA8B01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6:40.548" v="15" actId="20577"/>
        <pc:sldMkLst>
          <pc:docMk/>
          <pc:sldMk cId="2118469788" sldId="305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40.548" v="15" actId="20577"/>
          <ac:spMkLst>
            <pc:docMk/>
            <pc:sldMk cId="2118469788" sldId="305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6:30.688" v="12" actId="20577"/>
        <pc:sldMkLst>
          <pc:docMk/>
          <pc:sldMk cId="1551714693" sldId="313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30.688" v="12" actId="20577"/>
          <ac:spMkLst>
            <pc:docMk/>
            <pc:sldMk cId="1551714693" sldId="313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6:25.078" v="11" actId="20577"/>
        <pc:sldMkLst>
          <pc:docMk/>
          <pc:sldMk cId="3142381851" sldId="314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25.078" v="11" actId="20577"/>
          <ac:spMkLst>
            <pc:docMk/>
            <pc:sldMk cId="3142381851" sldId="314"/>
            <ac:spMk id="4" creationId="{A6818E47-17CF-CF56-0630-66877570B3B7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6:35.016" v="13" actId="20577"/>
        <pc:sldMkLst>
          <pc:docMk/>
          <pc:sldMk cId="2572248598" sldId="315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35.016" v="13" actId="20577"/>
          <ac:spMkLst>
            <pc:docMk/>
            <pc:sldMk cId="2572248598" sldId="315"/>
            <ac:spMk id="4" creationId="{1FC7F0A9-6C8B-1A96-9C6B-9782120F0106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9:37.825" v="26" actId="20577"/>
        <pc:sldMkLst>
          <pc:docMk/>
          <pc:sldMk cId="2968466939" sldId="316"/>
        </pc:sldMkLst>
        <pc:spChg chg="mod">
          <ac:chgData name="Nguyen Tran Nghia 20225452" userId="S::nghia.nt225452@sis.hust.edu.vn::8b5d90fb-bb64-4820-b23d-dad0e4e85667" providerId="AD" clId="Web-{6E0DA246-2D3C-F782-79C8-05874FC55053}" dt="2024-01-12T08:59:37.825" v="26" actId="20577"/>
          <ac:spMkLst>
            <pc:docMk/>
            <pc:sldMk cId="2968466939" sldId="316"/>
            <ac:spMk id="3" creationId="{31471EA4-FB47-9299-7C7A-47295C6B37AC}"/>
          </ac:spMkLst>
        </pc:spChg>
      </pc:sldChg>
      <pc:sldChg chg="modSp">
        <pc:chgData name="Nguyen Tran Nghia 20225452" userId="S::nghia.nt225452@sis.hust.edu.vn::8b5d90fb-bb64-4820-b23d-dad0e4e85667" providerId="AD" clId="Web-{6E0DA246-2D3C-F782-79C8-05874FC55053}" dt="2024-01-12T08:56:09.765" v="5" actId="20577"/>
        <pc:sldMkLst>
          <pc:docMk/>
          <pc:sldMk cId="1285236396" sldId="319"/>
        </pc:sldMkLst>
        <pc:spChg chg="mod">
          <ac:chgData name="Nguyen Tran Nghia 20225452" userId="S::nghia.nt225452@sis.hust.edu.vn::8b5d90fb-bb64-4820-b23d-dad0e4e85667" providerId="AD" clId="Web-{6E0DA246-2D3C-F782-79C8-05874FC55053}" dt="2024-01-12T08:56:09.765" v="5" actId="20577"/>
          <ac:spMkLst>
            <pc:docMk/>
            <pc:sldMk cId="1285236396" sldId="319"/>
            <ac:spMk id="4" creationId="{48EC90A4-2416-7966-D9B4-4845C2BCA747}"/>
          </ac:spMkLst>
        </pc:spChg>
      </pc:sldChg>
    </pc:docChg>
  </pc:docChgLst>
  <pc:docChgLst>
    <pc:chgData name="Nguyen Tran Nghia 20225452" userId="S::nghia.nt225452@sis.hust.edu.vn::8b5d90fb-bb64-4820-b23d-dad0e4e85667" providerId="AD" clId="Web-{A819554E-E7DC-9D28-8DEE-C9E4F528E6BA}"/>
    <pc:docChg chg="modSld sldOrd">
      <pc:chgData name="Nguyen Tran Nghia 20225452" userId="S::nghia.nt225452@sis.hust.edu.vn::8b5d90fb-bb64-4820-b23d-dad0e4e85667" providerId="AD" clId="Web-{A819554E-E7DC-9D28-8DEE-C9E4F528E6BA}" dt="2024-01-07T16:42:59.048" v="6"/>
      <pc:docMkLst>
        <pc:docMk/>
      </pc:docMkLst>
      <pc:sldChg chg="modSp">
        <pc:chgData name="Nguyen Tran Nghia 20225452" userId="S::nghia.nt225452@sis.hust.edu.vn::8b5d90fb-bb64-4820-b23d-dad0e4e85667" providerId="AD" clId="Web-{A819554E-E7DC-9D28-8DEE-C9E4F528E6BA}" dt="2024-01-07T16:33:58.785" v="0" actId="20577"/>
        <pc:sldMkLst>
          <pc:docMk/>
          <pc:sldMk cId="1341840600" sldId="270"/>
        </pc:sldMkLst>
        <pc:spChg chg="mod">
          <ac:chgData name="Nguyen Tran Nghia 20225452" userId="S::nghia.nt225452@sis.hust.edu.vn::8b5d90fb-bb64-4820-b23d-dad0e4e85667" providerId="AD" clId="Web-{A819554E-E7DC-9D28-8DEE-C9E4F528E6BA}" dt="2024-01-07T16:33:58.785" v="0" actId="20577"/>
          <ac:spMkLst>
            <pc:docMk/>
            <pc:sldMk cId="1341840600" sldId="270"/>
            <ac:spMk id="3" creationId="{A39BBC82-5CC8-86B3-6CF8-6714E6B82E38}"/>
          </ac:spMkLst>
        </pc:spChg>
      </pc:sldChg>
      <pc:sldChg chg="modSp ord">
        <pc:chgData name="Nguyen Tran Nghia 20225452" userId="S::nghia.nt225452@sis.hust.edu.vn::8b5d90fb-bb64-4820-b23d-dad0e4e85667" providerId="AD" clId="Web-{A819554E-E7DC-9D28-8DEE-C9E4F528E6BA}" dt="2024-01-07T16:42:59.048" v="6"/>
        <pc:sldMkLst>
          <pc:docMk/>
          <pc:sldMk cId="1130957413" sldId="274"/>
        </pc:sldMkLst>
        <pc:spChg chg="mod">
          <ac:chgData name="Nguyen Tran Nghia 20225452" userId="S::nghia.nt225452@sis.hust.edu.vn::8b5d90fb-bb64-4820-b23d-dad0e4e85667" providerId="AD" clId="Web-{A819554E-E7DC-9D28-8DEE-C9E4F528E6BA}" dt="2024-01-07T16:42:53.532" v="5" actId="20577"/>
          <ac:spMkLst>
            <pc:docMk/>
            <pc:sldMk cId="1130957413" sldId="274"/>
            <ac:spMk id="4" creationId="{C2E5BA0D-33C2-2FFC-BFBC-D1CF38376477}"/>
          </ac:spMkLst>
        </pc:spChg>
      </pc:sldChg>
    </pc:docChg>
  </pc:docChgLst>
  <pc:docChgLst>
    <pc:chgData name="Ngo Duy Dat 20225480" userId="S::dat.nd225480@sis.hust.edu.vn::a8a55b55-2fcc-4abd-b434-1a51f64579b9" providerId="AD" clId="Web-{4ADDFA43-2F8A-A7AE-201B-786688449C03}"/>
    <pc:docChg chg="addSld delSld modSld sldOrd">
      <pc:chgData name="Ngo Duy Dat 20225480" userId="S::dat.nd225480@sis.hust.edu.vn::a8a55b55-2fcc-4abd-b434-1a51f64579b9" providerId="AD" clId="Web-{4ADDFA43-2F8A-A7AE-201B-786688449C03}" dt="2024-01-12T11:40:40.364" v="850"/>
      <pc:docMkLst>
        <pc:docMk/>
      </pc:docMkLst>
      <pc:sldChg chg="modSp">
        <pc:chgData name="Ngo Duy Dat 20225480" userId="S::dat.nd225480@sis.hust.edu.vn::a8a55b55-2fcc-4abd-b434-1a51f64579b9" providerId="AD" clId="Web-{4ADDFA43-2F8A-A7AE-201B-786688449C03}" dt="2024-01-12T05:44:09.490" v="213"/>
        <pc:sldMkLst>
          <pc:docMk/>
          <pc:sldMk cId="2581069546" sldId="273"/>
        </pc:sldMkLst>
        <pc:graphicFrameChg chg="mod modGraphic">
          <ac:chgData name="Ngo Duy Dat 20225480" userId="S::dat.nd225480@sis.hust.edu.vn::a8a55b55-2fcc-4abd-b434-1a51f64579b9" providerId="AD" clId="Web-{4ADDFA43-2F8A-A7AE-201B-786688449C03}" dt="2024-01-12T05:44:09.490" v="213"/>
          <ac:graphicFrameMkLst>
            <pc:docMk/>
            <pc:sldMk cId="2581069546" sldId="273"/>
            <ac:graphicFrameMk id="6" creationId="{52D9D1EF-EF6F-10F5-2ADC-518AF5C83D74}"/>
          </ac:graphicFrameMkLst>
        </pc:graphicFrameChg>
      </pc:sldChg>
      <pc:sldChg chg="ord">
        <pc:chgData name="Ngo Duy Dat 20225480" userId="S::dat.nd225480@sis.hust.edu.vn::a8a55b55-2fcc-4abd-b434-1a51f64579b9" providerId="AD" clId="Web-{4ADDFA43-2F8A-A7AE-201B-786688449C03}" dt="2024-01-12T06:00:32.528" v="388"/>
        <pc:sldMkLst>
          <pc:docMk/>
          <pc:sldMk cId="3428216665" sldId="280"/>
        </pc:sldMkLst>
      </pc:sldChg>
      <pc:sldChg chg="delSp del">
        <pc:chgData name="Ngo Duy Dat 20225480" userId="S::dat.nd225480@sis.hust.edu.vn::a8a55b55-2fcc-4abd-b434-1a51f64579b9" providerId="AD" clId="Web-{4ADDFA43-2F8A-A7AE-201B-786688449C03}" dt="2024-01-12T05:58:20.960" v="379"/>
        <pc:sldMkLst>
          <pc:docMk/>
          <pc:sldMk cId="4043501524" sldId="285"/>
        </pc:sldMkLst>
        <pc:picChg chg="del">
          <ac:chgData name="Ngo Duy Dat 20225480" userId="S::dat.nd225480@sis.hust.edu.vn::a8a55b55-2fcc-4abd-b434-1a51f64579b9" providerId="AD" clId="Web-{4ADDFA43-2F8A-A7AE-201B-786688449C03}" dt="2024-01-12T05:58:12.632" v="378"/>
          <ac:picMkLst>
            <pc:docMk/>
            <pc:sldMk cId="4043501524" sldId="285"/>
            <ac:picMk id="5" creationId="{63E028D0-3870-BF3C-F2F5-8254E6B93F16}"/>
          </ac:picMkLst>
        </pc:picChg>
      </pc:sldChg>
      <pc:sldChg chg="del">
        <pc:chgData name="Ngo Duy Dat 20225480" userId="S::dat.nd225480@sis.hust.edu.vn::a8a55b55-2fcc-4abd-b434-1a51f64579b9" providerId="AD" clId="Web-{4ADDFA43-2F8A-A7AE-201B-786688449C03}" dt="2024-01-12T11:40:40.364" v="850"/>
        <pc:sldMkLst>
          <pc:docMk/>
          <pc:sldMk cId="1976722505" sldId="287"/>
        </pc:sldMkLst>
      </pc:sldChg>
      <pc:sldChg chg="modSp">
        <pc:chgData name="Ngo Duy Dat 20225480" userId="S::dat.nd225480@sis.hust.edu.vn::a8a55b55-2fcc-4abd-b434-1a51f64579b9" providerId="AD" clId="Web-{4ADDFA43-2F8A-A7AE-201B-786688449C03}" dt="2024-01-12T11:22:51.749" v="841"/>
        <pc:sldMkLst>
          <pc:docMk/>
          <pc:sldMk cId="3473524282" sldId="288"/>
        </pc:sldMkLst>
        <pc:graphicFrameChg chg="mod modGraphic">
          <ac:chgData name="Ngo Duy Dat 20225480" userId="S::dat.nd225480@sis.hust.edu.vn::a8a55b55-2fcc-4abd-b434-1a51f64579b9" providerId="AD" clId="Web-{4ADDFA43-2F8A-A7AE-201B-786688449C03}" dt="2024-01-12T11:22:51.749" v="841"/>
          <ac:graphicFrameMkLst>
            <pc:docMk/>
            <pc:sldMk cId="3473524282" sldId="288"/>
            <ac:graphicFrameMk id="16" creationId="{51F5BEE6-276F-4008-D6CD-DF15D538880A}"/>
          </ac:graphicFrameMkLst>
        </pc:graphicFrameChg>
      </pc:sldChg>
      <pc:sldChg chg="addSp delSp modSp">
        <pc:chgData name="Ngo Duy Dat 20225480" userId="S::dat.nd225480@sis.hust.edu.vn::a8a55b55-2fcc-4abd-b434-1a51f64579b9" providerId="AD" clId="Web-{4ADDFA43-2F8A-A7AE-201B-786688449C03}" dt="2024-01-12T06:32:57.978" v="580"/>
        <pc:sldMkLst>
          <pc:docMk/>
          <pc:sldMk cId="1612847233" sldId="289"/>
        </pc:sldMkLst>
        <pc:spChg chg="add del mod">
          <ac:chgData name="Ngo Duy Dat 20225480" userId="S::dat.nd225480@sis.hust.edu.vn::a8a55b55-2fcc-4abd-b434-1a51f64579b9" providerId="AD" clId="Web-{4ADDFA43-2F8A-A7AE-201B-786688449C03}" dt="2024-01-12T06:32:57.978" v="580"/>
          <ac:spMkLst>
            <pc:docMk/>
            <pc:sldMk cId="1612847233" sldId="289"/>
            <ac:spMk id="4" creationId="{0F2373E4-0804-61E9-2C6C-E4AAFBB9E28C}"/>
          </ac:spMkLst>
        </pc:spChg>
        <pc:graphicFrameChg chg="del mod modGraphic">
          <ac:chgData name="Ngo Duy Dat 20225480" userId="S::dat.nd225480@sis.hust.edu.vn::a8a55b55-2fcc-4abd-b434-1a51f64579b9" providerId="AD" clId="Web-{4ADDFA43-2F8A-A7AE-201B-786688449C03}" dt="2024-01-12T05:44:54.461" v="216"/>
          <ac:graphicFrameMkLst>
            <pc:docMk/>
            <pc:sldMk cId="1612847233" sldId="289"/>
            <ac:graphicFrameMk id="6" creationId="{222E0FF9-3805-E2F1-D31C-EC3E2FEAE994}"/>
          </ac:graphicFrameMkLst>
        </pc:graphicFrameChg>
        <pc:graphicFrameChg chg="add mod modGraphic">
          <ac:chgData name="Ngo Duy Dat 20225480" userId="S::dat.nd225480@sis.hust.edu.vn::a8a55b55-2fcc-4abd-b434-1a51f64579b9" providerId="AD" clId="Web-{4ADDFA43-2F8A-A7AE-201B-786688449C03}" dt="2024-01-12T05:56:50.566" v="377"/>
          <ac:graphicFrameMkLst>
            <pc:docMk/>
            <pc:sldMk cId="1612847233" sldId="289"/>
            <ac:graphicFrameMk id="9" creationId="{5E2C6323-483C-A3DE-391E-F455F9CF1232}"/>
          </ac:graphicFrameMkLst>
        </pc:graphicFrameChg>
      </pc:sldChg>
      <pc:sldChg chg="del">
        <pc:chgData name="Ngo Duy Dat 20225480" userId="S::dat.nd225480@sis.hust.edu.vn::a8a55b55-2fcc-4abd-b434-1a51f64579b9" providerId="AD" clId="Web-{4ADDFA43-2F8A-A7AE-201B-786688449C03}" dt="2024-01-12T06:26:24.072" v="529"/>
        <pc:sldMkLst>
          <pc:docMk/>
          <pc:sldMk cId="1892601162" sldId="290"/>
        </pc:sldMkLst>
      </pc:sldChg>
      <pc:sldChg chg="modSp">
        <pc:chgData name="Ngo Duy Dat 20225480" userId="S::dat.nd225480@sis.hust.edu.vn::a8a55b55-2fcc-4abd-b434-1a51f64579b9" providerId="AD" clId="Web-{4ADDFA43-2F8A-A7AE-201B-786688449C03}" dt="2024-01-12T06:32:21.320" v="578" actId="20577"/>
        <pc:sldMkLst>
          <pc:docMk/>
          <pc:sldMk cId="2943577743" sldId="297"/>
        </pc:sldMkLst>
        <pc:spChg chg="mod">
          <ac:chgData name="Ngo Duy Dat 20225480" userId="S::dat.nd225480@sis.hust.edu.vn::a8a55b55-2fcc-4abd-b434-1a51f64579b9" providerId="AD" clId="Web-{4ADDFA43-2F8A-A7AE-201B-786688449C03}" dt="2024-01-12T06:32:21.320" v="578" actId="20577"/>
          <ac:spMkLst>
            <pc:docMk/>
            <pc:sldMk cId="2943577743" sldId="297"/>
            <ac:spMk id="4" creationId="{5B8A8209-7C61-E883-BCC9-C5FF94736403}"/>
          </ac:spMkLst>
        </pc:spChg>
        <pc:spChg chg="mod">
          <ac:chgData name="Ngo Duy Dat 20225480" userId="S::dat.nd225480@sis.hust.edu.vn::a8a55b55-2fcc-4abd-b434-1a51f64579b9" providerId="AD" clId="Web-{4ADDFA43-2F8A-A7AE-201B-786688449C03}" dt="2024-01-12T06:31:48.428" v="577" actId="20577"/>
          <ac:spMkLst>
            <pc:docMk/>
            <pc:sldMk cId="2943577743" sldId="297"/>
            <ac:spMk id="6" creationId="{7D7DD230-D811-E858-CAAD-A7BCD25B812F}"/>
          </ac:spMkLst>
        </pc:spChg>
      </pc:sldChg>
      <pc:sldChg chg="del">
        <pc:chgData name="Ngo Duy Dat 20225480" userId="S::dat.nd225480@sis.hust.edu.vn::a8a55b55-2fcc-4abd-b434-1a51f64579b9" providerId="AD" clId="Web-{4ADDFA43-2F8A-A7AE-201B-786688449C03}" dt="2024-01-12T06:32:37.336" v="579"/>
        <pc:sldMkLst>
          <pc:docMk/>
          <pc:sldMk cId="2781414665" sldId="298"/>
        </pc:sldMkLst>
      </pc:sldChg>
      <pc:sldChg chg="addSp delSp modSp">
        <pc:chgData name="Ngo Duy Dat 20225480" userId="S::dat.nd225480@sis.hust.edu.vn::a8a55b55-2fcc-4abd-b434-1a51f64579b9" providerId="AD" clId="Web-{4ADDFA43-2F8A-A7AE-201B-786688449C03}" dt="2024-01-12T06:30:12.581" v="544" actId="20577"/>
        <pc:sldMkLst>
          <pc:docMk/>
          <pc:sldMk cId="709046267" sldId="301"/>
        </pc:sldMkLst>
        <pc:spChg chg="mod">
          <ac:chgData name="Ngo Duy Dat 20225480" userId="S::dat.nd225480@sis.hust.edu.vn::a8a55b55-2fcc-4abd-b434-1a51f64579b9" providerId="AD" clId="Web-{4ADDFA43-2F8A-A7AE-201B-786688449C03}" dt="2024-01-12T06:30:12.581" v="544" actId="20577"/>
          <ac:spMkLst>
            <pc:docMk/>
            <pc:sldMk cId="709046267" sldId="301"/>
            <ac:spMk id="6" creationId="{59DF7F2B-E395-310B-9F13-395423B60217}"/>
          </ac:spMkLst>
        </pc:spChg>
        <pc:picChg chg="add mod">
          <ac:chgData name="Ngo Duy Dat 20225480" userId="S::dat.nd225480@sis.hust.edu.vn::a8a55b55-2fcc-4abd-b434-1a51f64579b9" providerId="AD" clId="Web-{4ADDFA43-2F8A-A7AE-201B-786688449C03}" dt="2024-01-12T06:19:29.228" v="481" actId="1076"/>
          <ac:picMkLst>
            <pc:docMk/>
            <pc:sldMk cId="709046267" sldId="301"/>
            <ac:picMk id="4" creationId="{479D4928-41C1-BEA6-BFBC-514ADB974546}"/>
          </ac:picMkLst>
        </pc:picChg>
        <pc:picChg chg="del">
          <ac:chgData name="Ngo Duy Dat 20225480" userId="S::dat.nd225480@sis.hust.edu.vn::a8a55b55-2fcc-4abd-b434-1a51f64579b9" providerId="AD" clId="Web-{4ADDFA43-2F8A-A7AE-201B-786688449C03}" dt="2024-01-12T06:03:41.176" v="390"/>
          <ac:picMkLst>
            <pc:docMk/>
            <pc:sldMk cId="709046267" sldId="301"/>
            <ac:picMk id="5" creationId="{A3F0F444-F573-3A36-557D-D2184B6A4BF2}"/>
          </ac:picMkLst>
        </pc:picChg>
        <pc:picChg chg="del">
          <ac:chgData name="Ngo Duy Dat 20225480" userId="S::dat.nd225480@sis.hust.edu.vn::a8a55b55-2fcc-4abd-b434-1a51f64579b9" providerId="AD" clId="Web-{4ADDFA43-2F8A-A7AE-201B-786688449C03}" dt="2024-01-12T06:03:41.238" v="391"/>
          <ac:picMkLst>
            <pc:docMk/>
            <pc:sldMk cId="709046267" sldId="301"/>
            <ac:picMk id="7" creationId="{B8B3F328-2A19-DB07-6F2A-B3BD1847BE69}"/>
          </ac:picMkLst>
        </pc:picChg>
        <pc:picChg chg="del">
          <ac:chgData name="Ngo Duy Dat 20225480" userId="S::dat.nd225480@sis.hust.edu.vn::a8a55b55-2fcc-4abd-b434-1a51f64579b9" providerId="AD" clId="Web-{4ADDFA43-2F8A-A7AE-201B-786688449C03}" dt="2024-01-12T06:03:41.410" v="392"/>
          <ac:picMkLst>
            <pc:docMk/>
            <pc:sldMk cId="709046267" sldId="301"/>
            <ac:picMk id="8" creationId="{6C72F696-E908-393E-C56D-A0B36C775819}"/>
          </ac:picMkLst>
        </pc:picChg>
        <pc:picChg chg="add mod">
          <ac:chgData name="Ngo Duy Dat 20225480" userId="S::dat.nd225480@sis.hust.edu.vn::a8a55b55-2fcc-4abd-b434-1a51f64579b9" providerId="AD" clId="Web-{4ADDFA43-2F8A-A7AE-201B-786688449C03}" dt="2024-01-12T06:19:47.057" v="486" actId="1076"/>
          <ac:picMkLst>
            <pc:docMk/>
            <pc:sldMk cId="709046267" sldId="301"/>
            <ac:picMk id="9" creationId="{BE2B712A-1CF6-701D-CA8E-1571D1433409}"/>
          </ac:picMkLst>
        </pc:picChg>
        <pc:picChg chg="add del mod">
          <ac:chgData name="Ngo Duy Dat 20225480" userId="S::dat.nd225480@sis.hust.edu.vn::a8a55b55-2fcc-4abd-b434-1a51f64579b9" providerId="AD" clId="Web-{4ADDFA43-2F8A-A7AE-201B-786688449C03}" dt="2024-01-12T06:18:57.492" v="476"/>
          <ac:picMkLst>
            <pc:docMk/>
            <pc:sldMk cId="709046267" sldId="301"/>
            <ac:picMk id="10" creationId="{376E000F-BAA1-8762-C5E4-01940944D04E}"/>
          </ac:picMkLst>
        </pc:picChg>
      </pc:sldChg>
      <pc:sldChg chg="ord">
        <pc:chgData name="Ngo Duy Dat 20225480" userId="S::dat.nd225480@sis.hust.edu.vn::a8a55b55-2fcc-4abd-b434-1a51f64579b9" providerId="AD" clId="Web-{4ADDFA43-2F8A-A7AE-201B-786688449C03}" dt="2024-01-12T11:33:17.637" v="849"/>
        <pc:sldMkLst>
          <pc:docMk/>
          <pc:sldMk cId="3445608969" sldId="306"/>
        </pc:sldMkLst>
      </pc:sldChg>
      <pc:sldChg chg="modSp">
        <pc:chgData name="Ngo Duy Dat 20225480" userId="S::dat.nd225480@sis.hust.edu.vn::a8a55b55-2fcc-4abd-b434-1a51f64579b9" providerId="AD" clId="Web-{4ADDFA43-2F8A-A7AE-201B-786688449C03}" dt="2024-01-12T11:24:49.423" v="847" actId="20577"/>
        <pc:sldMkLst>
          <pc:docMk/>
          <pc:sldMk cId="3142381851" sldId="314"/>
        </pc:sldMkLst>
        <pc:spChg chg="mod">
          <ac:chgData name="Ngo Duy Dat 20225480" userId="S::dat.nd225480@sis.hust.edu.vn::a8a55b55-2fcc-4abd-b434-1a51f64579b9" providerId="AD" clId="Web-{4ADDFA43-2F8A-A7AE-201B-786688449C03}" dt="2024-01-12T11:24:49.423" v="847" actId="20577"/>
          <ac:spMkLst>
            <pc:docMk/>
            <pc:sldMk cId="3142381851" sldId="314"/>
            <ac:spMk id="4" creationId="{A6818E47-17CF-CF56-0630-66877570B3B7}"/>
          </ac:spMkLst>
        </pc:spChg>
      </pc:sldChg>
      <pc:sldChg chg="addSp delSp modSp add replId">
        <pc:chgData name="Ngo Duy Dat 20225480" userId="S::dat.nd225480@sis.hust.edu.vn::a8a55b55-2fcc-4abd-b434-1a51f64579b9" providerId="AD" clId="Web-{4ADDFA43-2F8A-A7AE-201B-786688449C03}" dt="2024-01-12T06:14:43.889" v="461" actId="20577"/>
        <pc:sldMkLst>
          <pc:docMk/>
          <pc:sldMk cId="1346968004" sldId="320"/>
        </pc:sldMkLst>
        <pc:spChg chg="del mod">
          <ac:chgData name="Ngo Duy Dat 20225480" userId="S::dat.nd225480@sis.hust.edu.vn::a8a55b55-2fcc-4abd-b434-1a51f64579b9" providerId="AD" clId="Web-{4ADDFA43-2F8A-A7AE-201B-786688449C03}" dt="2024-01-12T06:03:33.832" v="389"/>
          <ac:spMkLst>
            <pc:docMk/>
            <pc:sldMk cId="1346968004" sldId="320"/>
            <ac:spMk id="4" creationId="{71E0E87A-41A0-DE81-CFA5-EC949DBE9F42}"/>
          </ac:spMkLst>
        </pc:spChg>
        <pc:spChg chg="add mod">
          <ac:chgData name="Ngo Duy Dat 20225480" userId="S::dat.nd225480@sis.hust.edu.vn::a8a55b55-2fcc-4abd-b434-1a51f64579b9" providerId="AD" clId="Web-{4ADDFA43-2F8A-A7AE-201B-786688449C03}" dt="2024-01-12T06:14:43.889" v="461" actId="20577"/>
          <ac:spMkLst>
            <pc:docMk/>
            <pc:sldMk cId="1346968004" sldId="320"/>
            <ac:spMk id="7" creationId="{C8E5F961-DD85-2E42-3EB6-55FDFB38466E}"/>
          </ac:spMkLst>
        </pc:spChg>
        <pc:graphicFrameChg chg="del">
          <ac:chgData name="Ngo Duy Dat 20225480" userId="S::dat.nd225480@sis.hust.edu.vn::a8a55b55-2fcc-4abd-b434-1a51f64579b9" providerId="AD" clId="Web-{4ADDFA43-2F8A-A7AE-201B-786688449C03}" dt="2024-01-12T05:59:58.855" v="381"/>
          <ac:graphicFrameMkLst>
            <pc:docMk/>
            <pc:sldMk cId="1346968004" sldId="320"/>
            <ac:graphicFrameMk id="6" creationId="{3CFE7D1F-81F5-07C8-A1CD-EAD66C456AB2}"/>
          </ac:graphicFrameMkLst>
        </pc:graphicFrameChg>
      </pc:sldChg>
      <pc:sldChg chg="addSp delSp modSp add replId">
        <pc:chgData name="Ngo Duy Dat 20225480" userId="S::dat.nd225480@sis.hust.edu.vn::a8a55b55-2fcc-4abd-b434-1a51f64579b9" providerId="AD" clId="Web-{4ADDFA43-2F8A-A7AE-201B-786688449C03}" dt="2024-01-12T06:25:25.898" v="528" actId="20577"/>
        <pc:sldMkLst>
          <pc:docMk/>
          <pc:sldMk cId="198574376" sldId="321"/>
        </pc:sldMkLst>
        <pc:spChg chg="mod">
          <ac:chgData name="Ngo Duy Dat 20225480" userId="S::dat.nd225480@sis.hust.edu.vn::a8a55b55-2fcc-4abd-b434-1a51f64579b9" providerId="AD" clId="Web-{4ADDFA43-2F8A-A7AE-201B-786688449C03}" dt="2024-01-12T06:25:25.898" v="528" actId="20577"/>
          <ac:spMkLst>
            <pc:docMk/>
            <pc:sldMk cId="198574376" sldId="321"/>
            <ac:spMk id="6" creationId="{C69875C1-663D-2E80-050D-A6732E73337C}"/>
          </ac:spMkLst>
        </pc:spChg>
        <pc:picChg chg="del">
          <ac:chgData name="Ngo Duy Dat 20225480" userId="S::dat.nd225480@sis.hust.edu.vn::a8a55b55-2fcc-4abd-b434-1a51f64579b9" providerId="AD" clId="Web-{4ADDFA43-2F8A-A7AE-201B-786688449C03}" dt="2024-01-12T06:22:01.843" v="488"/>
          <ac:picMkLst>
            <pc:docMk/>
            <pc:sldMk cId="198574376" sldId="321"/>
            <ac:picMk id="4" creationId="{A388A840-87C1-35F1-03EE-3B9A3FDC1F86}"/>
          </ac:picMkLst>
        </pc:picChg>
        <pc:picChg chg="add mod">
          <ac:chgData name="Ngo Duy Dat 20225480" userId="S::dat.nd225480@sis.hust.edu.vn::a8a55b55-2fcc-4abd-b434-1a51f64579b9" providerId="AD" clId="Web-{4ADDFA43-2F8A-A7AE-201B-786688449C03}" dt="2024-01-12T06:24:18.505" v="513" actId="1076"/>
          <ac:picMkLst>
            <pc:docMk/>
            <pc:sldMk cId="198574376" sldId="321"/>
            <ac:picMk id="5" creationId="{C40818D5-33DC-C9BB-275C-34BE0385E2FD}"/>
          </ac:picMkLst>
        </pc:picChg>
        <pc:picChg chg="del">
          <ac:chgData name="Ngo Duy Dat 20225480" userId="S::dat.nd225480@sis.hust.edu.vn::a8a55b55-2fcc-4abd-b434-1a51f64579b9" providerId="AD" clId="Web-{4ADDFA43-2F8A-A7AE-201B-786688449C03}" dt="2024-01-12T06:22:01.874" v="489"/>
          <ac:picMkLst>
            <pc:docMk/>
            <pc:sldMk cId="198574376" sldId="321"/>
            <ac:picMk id="9" creationId="{974B8778-512E-5175-AD68-45D0883E9A92}"/>
          </ac:picMkLst>
        </pc:picChg>
      </pc:sldChg>
      <pc:sldChg chg="add del replId">
        <pc:chgData name="Ngo Duy Dat 20225480" userId="S::dat.nd225480@sis.hust.edu.vn::a8a55b55-2fcc-4abd-b434-1a51f64579b9" providerId="AD" clId="Web-{4ADDFA43-2F8A-A7AE-201B-786688449C03}" dt="2024-01-12T06:09:19.017" v="394"/>
        <pc:sldMkLst>
          <pc:docMk/>
          <pc:sldMk cId="2297480997" sldId="321"/>
        </pc:sldMkLst>
      </pc:sldChg>
      <pc:sldChg chg="add del replId">
        <pc:chgData name="Ngo Duy Dat 20225480" userId="S::dat.nd225480@sis.hust.edu.vn::a8a55b55-2fcc-4abd-b434-1a51f64579b9" providerId="AD" clId="Web-{4ADDFA43-2F8A-A7AE-201B-786688449C03}" dt="2024-01-12T06:00:18.418" v="387"/>
        <pc:sldMkLst>
          <pc:docMk/>
          <pc:sldMk cId="2772004342" sldId="321"/>
        </pc:sldMkLst>
      </pc:sldChg>
    </pc:docChg>
  </pc:docChgLst>
  <pc:docChgLst>
    <pc:chgData name="Guest User" userId="S::urn:spo:anon#22f66d22a1f86837a3e7e307709b5e24cf9180a46be4efe31f16d0fe47b84a20::" providerId="AD" clId="Web-{B4C28D7B-9186-39D4-8FDC-803F816D9195}"/>
    <pc:docChg chg="addSld delSld modSld sldOrd">
      <pc:chgData name="Guest User" userId="S::urn:spo:anon#22f66d22a1f86837a3e7e307709b5e24cf9180a46be4efe31f16d0fe47b84a20::" providerId="AD" clId="Web-{B4C28D7B-9186-39D4-8FDC-803F816D9195}" dt="2024-01-07T17:33:10.025" v="155" actId="1076"/>
      <pc:docMkLst>
        <pc:docMk/>
      </pc:docMkLst>
      <pc:sldChg chg="ord">
        <pc:chgData name="Guest User" userId="S::urn:spo:anon#22f66d22a1f86837a3e7e307709b5e24cf9180a46be4efe31f16d0fe47b84a20::" providerId="AD" clId="Web-{B4C28D7B-9186-39D4-8FDC-803F816D9195}" dt="2024-01-07T17:16:10.808" v="29"/>
        <pc:sldMkLst>
          <pc:docMk/>
          <pc:sldMk cId="3428216665" sldId="280"/>
        </pc:sldMkLst>
      </pc:sldChg>
      <pc:sldChg chg="ord">
        <pc:chgData name="Guest User" userId="S::urn:spo:anon#22f66d22a1f86837a3e7e307709b5e24cf9180a46be4efe31f16d0fe47b84a20::" providerId="AD" clId="Web-{B4C28D7B-9186-39D4-8FDC-803F816D9195}" dt="2024-01-07T17:16:00.901" v="26"/>
        <pc:sldMkLst>
          <pc:docMk/>
          <pc:sldMk cId="4182058684" sldId="282"/>
        </pc:sldMkLst>
      </pc:sldChg>
      <pc:sldChg chg="ord">
        <pc:chgData name="Guest User" userId="S::urn:spo:anon#22f66d22a1f86837a3e7e307709b5e24cf9180a46be4efe31f16d0fe47b84a20::" providerId="AD" clId="Web-{B4C28D7B-9186-39D4-8FDC-803F816D9195}" dt="2024-01-07T17:16:26.886" v="32"/>
        <pc:sldMkLst>
          <pc:docMk/>
          <pc:sldMk cId="4082838153" sldId="283"/>
        </pc:sldMkLst>
      </pc:sldChg>
      <pc:sldChg chg="addSp modSp">
        <pc:chgData name="Guest User" userId="S::urn:spo:anon#22f66d22a1f86837a3e7e307709b5e24cf9180a46be4efe31f16d0fe47b84a20::" providerId="AD" clId="Web-{B4C28D7B-9186-39D4-8FDC-803F816D9195}" dt="2024-01-07T17:15:22.260" v="24" actId="1076"/>
        <pc:sldMkLst>
          <pc:docMk/>
          <pc:sldMk cId="1976722505" sldId="287"/>
        </pc:sldMkLst>
        <pc:picChg chg="add mod">
          <ac:chgData name="Guest User" userId="S::urn:spo:anon#22f66d22a1f86837a3e7e307709b5e24cf9180a46be4efe31f16d0fe47b84a20::" providerId="AD" clId="Web-{B4C28D7B-9186-39D4-8FDC-803F816D9195}" dt="2024-01-07T17:15:22.260" v="24" actId="1076"/>
          <ac:picMkLst>
            <pc:docMk/>
            <pc:sldMk cId="1976722505" sldId="287"/>
            <ac:picMk id="4" creationId="{AD51850E-BB5B-B642-7609-A5C01FB657D4}"/>
          </ac:picMkLst>
        </pc:picChg>
        <pc:picChg chg="mod">
          <ac:chgData name="Guest User" userId="S::urn:spo:anon#22f66d22a1f86837a3e7e307709b5e24cf9180a46be4efe31f16d0fe47b84a20::" providerId="AD" clId="Web-{B4C28D7B-9186-39D4-8FDC-803F816D9195}" dt="2024-01-07T17:13:59.820" v="14" actId="1076"/>
          <ac:picMkLst>
            <pc:docMk/>
            <pc:sldMk cId="1976722505" sldId="287"/>
            <ac:picMk id="9" creationId="{7BADB526-275A-4CD3-76C2-FD26F0C3E464}"/>
          </ac:picMkLst>
        </pc:picChg>
        <pc:picChg chg="mod">
          <ac:chgData name="Guest User" userId="S::urn:spo:anon#22f66d22a1f86837a3e7e307709b5e24cf9180a46be4efe31f16d0fe47b84a20::" providerId="AD" clId="Web-{B4C28D7B-9186-39D4-8FDC-803F816D9195}" dt="2024-01-07T17:15:12.041" v="22" actId="1076"/>
          <ac:picMkLst>
            <pc:docMk/>
            <pc:sldMk cId="1976722505" sldId="287"/>
            <ac:picMk id="10" creationId="{0AAA80A6-1357-AF2D-951F-1B380CE08A5A}"/>
          </ac:picMkLst>
        </pc:picChg>
      </pc:sldChg>
      <pc:sldChg chg="addSp delSp modSp add del ord replId">
        <pc:chgData name="Guest User" userId="S::urn:spo:anon#22f66d22a1f86837a3e7e307709b5e24cf9180a46be4efe31f16d0fe47b84a20::" providerId="AD" clId="Web-{B4C28D7B-9186-39D4-8FDC-803F816D9195}" dt="2024-01-07T17:21:50.801" v="101" actId="20577"/>
        <pc:sldMkLst>
          <pc:docMk/>
          <pc:sldMk cId="1892601162" sldId="290"/>
        </pc:sldMkLst>
        <pc:spChg chg="add mod">
          <ac:chgData name="Guest User" userId="S::urn:spo:anon#22f66d22a1f86837a3e7e307709b5e24cf9180a46be4efe31f16d0fe47b84a20::" providerId="AD" clId="Web-{B4C28D7B-9186-39D4-8FDC-803F816D9195}" dt="2024-01-07T17:21:50.801" v="101" actId="20577"/>
          <ac:spMkLst>
            <pc:docMk/>
            <pc:sldMk cId="1892601162" sldId="290"/>
            <ac:spMk id="4" creationId="{C40878BF-7A3B-E44D-C613-6CD54A98D413}"/>
          </ac:spMkLst>
        </pc:spChg>
        <pc:spChg chg="del mod">
          <ac:chgData name="Guest User" userId="S::urn:spo:anon#22f66d22a1f86837a3e7e307709b5e24cf9180a46be4efe31f16d0fe47b84a20::" providerId="AD" clId="Web-{B4C28D7B-9186-39D4-8FDC-803F816D9195}" dt="2024-01-07T17:17:33.529" v="39"/>
          <ac:spMkLst>
            <pc:docMk/>
            <pc:sldMk cId="1892601162" sldId="290"/>
            <ac:spMk id="7" creationId="{82A85160-C922-E813-65CD-BCF35EE2AA9D}"/>
          </ac:spMkLst>
        </pc:spChg>
        <pc:picChg chg="del">
          <ac:chgData name="Guest User" userId="S::urn:spo:anon#22f66d22a1f86837a3e7e307709b5e24cf9180a46be4efe31f16d0fe47b84a20::" providerId="AD" clId="Web-{B4C28D7B-9186-39D4-8FDC-803F816D9195}" dt="2024-01-07T17:17:15.341" v="35"/>
          <ac:picMkLst>
            <pc:docMk/>
            <pc:sldMk cId="1892601162" sldId="290"/>
            <ac:picMk id="5" creationId="{8DC27480-67BC-E908-C621-30E6E063BEAE}"/>
          </ac:picMkLst>
        </pc:picChg>
      </pc:sldChg>
      <pc:sldChg chg="modSp add replId">
        <pc:chgData name="Guest User" userId="S::urn:spo:anon#22f66d22a1f86837a3e7e307709b5e24cf9180a46be4efe31f16d0fe47b84a20::" providerId="AD" clId="Web-{B4C28D7B-9186-39D4-8FDC-803F816D9195}" dt="2024-01-07T17:25:08.869" v="116" actId="20577"/>
        <pc:sldMkLst>
          <pc:docMk/>
          <pc:sldMk cId="1063070922" sldId="291"/>
        </pc:sldMkLst>
        <pc:spChg chg="mod">
          <ac:chgData name="Guest User" userId="S::urn:spo:anon#22f66d22a1f86837a3e7e307709b5e24cf9180a46be4efe31f16d0fe47b84a20::" providerId="AD" clId="Web-{B4C28D7B-9186-39D4-8FDC-803F816D9195}" dt="2024-01-07T17:25:08.869" v="116" actId="20577"/>
          <ac:spMkLst>
            <pc:docMk/>
            <pc:sldMk cId="1063070922" sldId="291"/>
            <ac:spMk id="3" creationId="{C66766B5-169A-C6C0-806A-BBC82B7A00D6}"/>
          </ac:spMkLst>
        </pc:spChg>
        <pc:spChg chg="mod">
          <ac:chgData name="Guest User" userId="S::urn:spo:anon#22f66d22a1f86837a3e7e307709b5e24cf9180a46be4efe31f16d0fe47b84a20::" providerId="AD" clId="Web-{B4C28D7B-9186-39D4-8FDC-803F816D9195}" dt="2024-01-07T17:24:12.321" v="109" actId="20577"/>
          <ac:spMkLst>
            <pc:docMk/>
            <pc:sldMk cId="1063070922" sldId="291"/>
            <ac:spMk id="4" creationId="{FAEF5CFF-CC6F-147C-BE1B-39A8B05D00D9}"/>
          </ac:spMkLst>
        </pc:spChg>
      </pc:sldChg>
      <pc:sldChg chg="modSp add ord replId">
        <pc:chgData name="Guest User" userId="S::urn:spo:anon#22f66d22a1f86837a3e7e307709b5e24cf9180a46be4efe31f16d0fe47b84a20::" providerId="AD" clId="Web-{B4C28D7B-9186-39D4-8FDC-803F816D9195}" dt="2024-01-07T17:32:37.414" v="149"/>
        <pc:sldMkLst>
          <pc:docMk/>
          <pc:sldMk cId="1294662160" sldId="292"/>
        </pc:sldMkLst>
        <pc:spChg chg="mod">
          <ac:chgData name="Guest User" userId="S::urn:spo:anon#22f66d22a1f86837a3e7e307709b5e24cf9180a46be4efe31f16d0fe47b84a20::" providerId="AD" clId="Web-{B4C28D7B-9186-39D4-8FDC-803F816D9195}" dt="2024-01-07T17:32:01.898" v="139"/>
          <ac:spMkLst>
            <pc:docMk/>
            <pc:sldMk cId="1294662160" sldId="292"/>
            <ac:spMk id="3" creationId="{9FB1B420-FD1C-EF7E-1BDB-0CD0E72CCC70}"/>
          </ac:spMkLst>
        </pc:spChg>
        <pc:spChg chg="mod">
          <ac:chgData name="Guest User" userId="S::urn:spo:anon#22f66d22a1f86837a3e7e307709b5e24cf9180a46be4efe31f16d0fe47b84a20::" providerId="AD" clId="Web-{B4C28D7B-9186-39D4-8FDC-803F816D9195}" dt="2024-01-07T17:27:27.562" v="129" actId="20577"/>
          <ac:spMkLst>
            <pc:docMk/>
            <pc:sldMk cId="1294662160" sldId="292"/>
            <ac:spMk id="4" creationId="{449000CF-AC85-8E62-5511-F9A1B953A09F}"/>
          </ac:spMkLst>
        </pc:spChg>
      </pc:sldChg>
      <pc:sldChg chg="addSp delSp modSp add ord replId">
        <pc:chgData name="Guest User" userId="S::urn:spo:anon#22f66d22a1f86837a3e7e307709b5e24cf9180a46be4efe31f16d0fe47b84a20::" providerId="AD" clId="Web-{B4C28D7B-9186-39D4-8FDC-803F816D9195}" dt="2024-01-07T17:33:10.025" v="155" actId="1076"/>
        <pc:sldMkLst>
          <pc:docMk/>
          <pc:sldMk cId="1689271501" sldId="295"/>
        </pc:sldMkLst>
        <pc:spChg chg="mod">
          <ac:chgData name="Guest User" userId="S::urn:spo:anon#22f66d22a1f86837a3e7e307709b5e24cf9180a46be4efe31f16d0fe47b84a20::" providerId="AD" clId="Web-{B4C28D7B-9186-39D4-8FDC-803F816D9195}" dt="2024-01-07T17:32:16.726" v="143" actId="20577"/>
          <ac:spMkLst>
            <pc:docMk/>
            <pc:sldMk cId="1689271501" sldId="295"/>
            <ac:spMk id="3" creationId="{E31AC496-D515-D2BE-A1ED-975C4B83EB5C}"/>
          </ac:spMkLst>
        </pc:spChg>
        <pc:spChg chg="del mod">
          <ac:chgData name="Guest User" userId="S::urn:spo:anon#22f66d22a1f86837a3e7e307709b5e24cf9180a46be4efe31f16d0fe47b84a20::" providerId="AD" clId="Web-{B4C28D7B-9186-39D4-8FDC-803F816D9195}" dt="2024-01-07T17:32:56.337" v="151"/>
          <ac:spMkLst>
            <pc:docMk/>
            <pc:sldMk cId="1689271501" sldId="295"/>
            <ac:spMk id="4" creationId="{9154BDEE-B056-C1B0-0636-3CF085DC79D4}"/>
          </ac:spMkLst>
        </pc:spChg>
        <pc:picChg chg="add mod">
          <ac:chgData name="Guest User" userId="S::urn:spo:anon#22f66d22a1f86837a3e7e307709b5e24cf9180a46be4efe31f16d0fe47b84a20::" providerId="AD" clId="Web-{B4C28D7B-9186-39D4-8FDC-803F816D9195}" dt="2024-01-07T17:33:10.025" v="155" actId="1076"/>
          <ac:picMkLst>
            <pc:docMk/>
            <pc:sldMk cId="1689271501" sldId="295"/>
            <ac:picMk id="5" creationId="{DA945FBA-1281-BB0C-3EB5-1189577DA30D}"/>
          </ac:picMkLst>
        </pc:picChg>
      </pc:sldChg>
      <pc:sldChg chg="modSp add">
        <pc:chgData name="Guest User" userId="S::urn:spo:anon#22f66d22a1f86837a3e7e307709b5e24cf9180a46be4efe31f16d0fe47b84a20::" providerId="AD" clId="Web-{B4C28D7B-9186-39D4-8FDC-803F816D9195}" dt="2024-01-07T17:32:26.133" v="147" actId="20577"/>
        <pc:sldMkLst>
          <pc:docMk/>
          <pc:sldMk cId="3808769037" sldId="296"/>
        </pc:sldMkLst>
        <pc:spChg chg="mod">
          <ac:chgData name="Guest User" userId="S::urn:spo:anon#22f66d22a1f86837a3e7e307709b5e24cf9180a46be4efe31f16d0fe47b84a20::" providerId="AD" clId="Web-{B4C28D7B-9186-39D4-8FDC-803F816D9195}" dt="2024-01-07T17:32:26.133" v="147" actId="20577"/>
          <ac:spMkLst>
            <pc:docMk/>
            <pc:sldMk cId="3808769037" sldId="296"/>
            <ac:spMk id="3" creationId="{9FB1B420-FD1C-EF7E-1BDB-0CD0E72CCC70}"/>
          </ac:spMkLst>
        </pc:spChg>
        <pc:spChg chg="mod">
          <ac:chgData name="Guest User" userId="S::urn:spo:anon#22f66d22a1f86837a3e7e307709b5e24cf9180a46be4efe31f16d0fe47b84a20::" providerId="AD" clId="Web-{B4C28D7B-9186-39D4-8FDC-803F816D9195}" dt="2024-01-07T17:31:11.131" v="135" actId="20577"/>
          <ac:spMkLst>
            <pc:docMk/>
            <pc:sldMk cId="3808769037" sldId="296"/>
            <ac:spMk id="4" creationId="{449000CF-AC85-8E62-5511-F9A1B953A09F}"/>
          </ac:spMkLst>
        </pc:spChg>
      </pc:sldChg>
    </pc:docChg>
  </pc:docChgLst>
  <pc:docChgLst>
    <pc:chgData name="Nguyen Tran Nghia 20225452" userId="S::nghia.nt225452@sis.hust.edu.vn::8b5d90fb-bb64-4820-b23d-dad0e4e85667" providerId="AD" clId="Web-{9C5E4FD9-8EEC-4C83-92E4-B5698B505614}"/>
    <pc:docChg chg="modSld">
      <pc:chgData name="Nguyen Tran Nghia 20225452" userId="S::nghia.nt225452@sis.hust.edu.vn::8b5d90fb-bb64-4820-b23d-dad0e4e85667" providerId="AD" clId="Web-{9C5E4FD9-8EEC-4C83-92E4-B5698B505614}" dt="2024-01-07T18:01:49.531" v="3" actId="14100"/>
      <pc:docMkLst>
        <pc:docMk/>
      </pc:docMkLst>
      <pc:sldChg chg="addSp modSp">
        <pc:chgData name="Nguyen Tran Nghia 20225452" userId="S::nghia.nt225452@sis.hust.edu.vn::8b5d90fb-bb64-4820-b23d-dad0e4e85667" providerId="AD" clId="Web-{9C5E4FD9-8EEC-4C83-92E4-B5698B505614}" dt="2024-01-07T18:01:49.531" v="3" actId="14100"/>
        <pc:sldMkLst>
          <pc:docMk/>
          <pc:sldMk cId="2382452234" sldId="293"/>
        </pc:sldMkLst>
        <pc:graphicFrameChg chg="add mod">
          <ac:chgData name="Nguyen Tran Nghia 20225452" userId="S::nghia.nt225452@sis.hust.edu.vn::8b5d90fb-bb64-4820-b23d-dad0e4e85667" providerId="AD" clId="Web-{9C5E4FD9-8EEC-4C83-92E4-B5698B505614}" dt="2024-01-07T18:01:49.531" v="3" actId="14100"/>
          <ac:graphicFrameMkLst>
            <pc:docMk/>
            <pc:sldMk cId="2382452234" sldId="293"/>
            <ac:graphicFrameMk id="6" creationId="{25AEA2E3-4E15-DD98-E47F-D687A4F7D869}"/>
          </ac:graphicFrameMkLst>
        </pc:graphicFrameChg>
      </pc:sldChg>
    </pc:docChg>
  </pc:docChgLst>
  <pc:docChgLst>
    <pc:chgData name="Guest User" userId="S::urn:spo:anon#22f66d22a1f86837a3e7e307709b5e24cf9180a46be4efe31f16d0fe47b84a20::" providerId="AD" clId="Web-{4C999567-0011-0CC2-FEA3-F9215B3186A0}"/>
    <pc:docChg chg="addSld modSld sldOrd">
      <pc:chgData name="Guest User" userId="S::urn:spo:anon#22f66d22a1f86837a3e7e307709b5e24cf9180a46be4efe31f16d0fe47b84a20::" providerId="AD" clId="Web-{4C999567-0011-0CC2-FEA3-F9215B3186A0}" dt="2024-01-07T17:10:15.071" v="304" actId="1076"/>
      <pc:docMkLst>
        <pc:docMk/>
      </pc:docMkLst>
      <pc:sldChg chg="ord">
        <pc:chgData name="Guest User" userId="S::urn:spo:anon#22f66d22a1f86837a3e7e307709b5e24cf9180a46be4efe31f16d0fe47b84a20::" providerId="AD" clId="Web-{4C999567-0011-0CC2-FEA3-F9215B3186A0}" dt="2024-01-07T17:04:31.715" v="283"/>
        <pc:sldMkLst>
          <pc:docMk/>
          <pc:sldMk cId="1924547547" sldId="278"/>
        </pc:sldMkLst>
      </pc:sldChg>
      <pc:sldChg chg="ord">
        <pc:chgData name="Guest User" userId="S::urn:spo:anon#22f66d22a1f86837a3e7e307709b5e24cf9180a46be4efe31f16d0fe47b84a20::" providerId="AD" clId="Web-{4C999567-0011-0CC2-FEA3-F9215B3186A0}" dt="2024-01-07T17:03:35.432" v="282"/>
        <pc:sldMkLst>
          <pc:docMk/>
          <pc:sldMk cId="1341057893" sldId="279"/>
        </pc:sldMkLst>
      </pc:sldChg>
      <pc:sldChg chg="addSp modSp add replId">
        <pc:chgData name="Guest User" userId="S::urn:spo:anon#22f66d22a1f86837a3e7e307709b5e24cf9180a46be4efe31f16d0fe47b84a20::" providerId="AD" clId="Web-{4C999567-0011-0CC2-FEA3-F9215B3186A0}" dt="2024-01-07T16:43:01.468" v="201" actId="1076"/>
        <pc:sldMkLst>
          <pc:docMk/>
          <pc:sldMk cId="4182058684" sldId="282"/>
        </pc:sldMkLst>
        <pc:spChg chg="add mod">
          <ac:chgData name="Guest User" userId="S::urn:spo:anon#22f66d22a1f86837a3e7e307709b5e24cf9180a46be4efe31f16d0fe47b84a20::" providerId="AD" clId="Web-{4C999567-0011-0CC2-FEA3-F9215B3186A0}" dt="2024-01-07T16:43:01.468" v="201" actId="1076"/>
          <ac:spMkLst>
            <pc:docMk/>
            <pc:sldMk cId="4182058684" sldId="282"/>
            <ac:spMk id="4" creationId="{652D3AB2-D210-F47A-1D8A-A1029D0DBA93}"/>
          </ac:spMkLst>
        </pc:spChg>
        <pc:spChg chg="mod">
          <ac:chgData name="Guest User" userId="S::urn:spo:anon#22f66d22a1f86837a3e7e307709b5e24cf9180a46be4efe31f16d0fe47b84a20::" providerId="AD" clId="Web-{4C999567-0011-0CC2-FEA3-F9215B3186A0}" dt="2024-01-07T15:56:01.277" v="21" actId="20577"/>
          <ac:spMkLst>
            <pc:docMk/>
            <pc:sldMk cId="4182058684" sldId="282"/>
            <ac:spMk id="6" creationId="{942C92F5-9E0F-CE5C-E751-D46262E2B94F}"/>
          </ac:spMkLst>
        </pc:spChg>
      </pc:sldChg>
      <pc:sldChg chg="addSp modSp add replId">
        <pc:chgData name="Guest User" userId="S::urn:spo:anon#22f66d22a1f86837a3e7e307709b5e24cf9180a46be4efe31f16d0fe47b84a20::" providerId="AD" clId="Web-{4C999567-0011-0CC2-FEA3-F9215B3186A0}" dt="2024-01-07T16:15:30.161" v="189" actId="14100"/>
        <pc:sldMkLst>
          <pc:docMk/>
          <pc:sldMk cId="4082838153" sldId="283"/>
        </pc:sldMkLst>
        <pc:spChg chg="add mod">
          <ac:chgData name="Guest User" userId="S::urn:spo:anon#22f66d22a1f86837a3e7e307709b5e24cf9180a46be4efe31f16d0fe47b84a20::" providerId="AD" clId="Web-{4C999567-0011-0CC2-FEA3-F9215B3186A0}" dt="2024-01-07T16:15:01.473" v="167" actId="14100"/>
          <ac:spMkLst>
            <pc:docMk/>
            <pc:sldMk cId="4082838153" sldId="283"/>
            <ac:spMk id="4" creationId="{589A4F76-8D88-0370-1E4B-BB8EDA457ED5}"/>
          </ac:spMkLst>
        </pc:spChg>
        <pc:spChg chg="add mod">
          <ac:chgData name="Guest User" userId="S::urn:spo:anon#22f66d22a1f86837a3e7e307709b5e24cf9180a46be4efe31f16d0fe47b84a20::" providerId="AD" clId="Web-{4C999567-0011-0CC2-FEA3-F9215B3186A0}" dt="2024-01-07T16:15:30.161" v="189" actId="14100"/>
          <ac:spMkLst>
            <pc:docMk/>
            <pc:sldMk cId="4082838153" sldId="283"/>
            <ac:spMk id="5" creationId="{CCBE12E4-28FE-6EEA-862D-CC29022C471E}"/>
          </ac:spMkLst>
        </pc:spChg>
        <pc:spChg chg="mod">
          <ac:chgData name="Guest User" userId="S::urn:spo:anon#22f66d22a1f86837a3e7e307709b5e24cf9180a46be4efe31f16d0fe47b84a20::" providerId="AD" clId="Web-{4C999567-0011-0CC2-FEA3-F9215B3186A0}" dt="2024-01-07T16:05:50.438" v="94" actId="20577"/>
          <ac:spMkLst>
            <pc:docMk/>
            <pc:sldMk cId="4082838153" sldId="283"/>
            <ac:spMk id="6" creationId="{ACE60827-2F48-93B1-6065-3D2D4C2C6D90}"/>
          </ac:spMkLst>
        </pc:spChg>
      </pc:sldChg>
      <pc:sldChg chg="addSp delSp modSp add replId">
        <pc:chgData name="Guest User" userId="S::urn:spo:anon#22f66d22a1f86837a3e7e307709b5e24cf9180a46be4efe31f16d0fe47b84a20::" providerId="AD" clId="Web-{4C999567-0011-0CC2-FEA3-F9215B3186A0}" dt="2024-01-07T16:15:53.475" v="193" actId="20577"/>
        <pc:sldMkLst>
          <pc:docMk/>
          <pc:sldMk cId="4243631752" sldId="284"/>
        </pc:sldMkLst>
        <pc:spChg chg="add mod">
          <ac:chgData name="Guest User" userId="S::urn:spo:anon#22f66d22a1f86837a3e7e307709b5e24cf9180a46be4efe31f16d0fe47b84a20::" providerId="AD" clId="Web-{4C999567-0011-0CC2-FEA3-F9215B3186A0}" dt="2024-01-07T16:15:53.475" v="193" actId="20577"/>
          <ac:spMkLst>
            <pc:docMk/>
            <pc:sldMk cId="4243631752" sldId="284"/>
            <ac:spMk id="4" creationId="{630060EC-CD6D-3D5C-4552-58E5693BC580}"/>
          </ac:spMkLst>
        </pc:spChg>
        <pc:spChg chg="add del mod">
          <ac:chgData name="Guest User" userId="S::urn:spo:anon#22f66d22a1f86837a3e7e307709b5e24cf9180a46be4efe31f16d0fe47b84a20::" providerId="AD" clId="Web-{4C999567-0011-0CC2-FEA3-F9215B3186A0}" dt="2024-01-07T16:12:00.279" v="101"/>
          <ac:spMkLst>
            <pc:docMk/>
            <pc:sldMk cId="4243631752" sldId="284"/>
            <ac:spMk id="5" creationId="{458C91CC-7910-D284-4E39-45E09AD4D8DA}"/>
          </ac:spMkLst>
        </pc:spChg>
        <pc:spChg chg="mod">
          <ac:chgData name="Guest User" userId="S::urn:spo:anon#22f66d22a1f86837a3e7e307709b5e24cf9180a46be4efe31f16d0fe47b84a20::" providerId="AD" clId="Web-{4C999567-0011-0CC2-FEA3-F9215B3186A0}" dt="2024-01-07T16:12:04.779" v="105" actId="20577"/>
          <ac:spMkLst>
            <pc:docMk/>
            <pc:sldMk cId="4243631752" sldId="284"/>
            <ac:spMk id="6" creationId="{9BCE5931-25E7-13A2-1A15-FDEF29CDA8A3}"/>
          </ac:spMkLst>
        </pc:spChg>
      </pc:sldChg>
      <pc:sldChg chg="addSp delSp modSp add replId">
        <pc:chgData name="Guest User" userId="S::urn:spo:anon#22f66d22a1f86837a3e7e307709b5e24cf9180a46be4efe31f16d0fe47b84a20::" providerId="AD" clId="Web-{4C999567-0011-0CC2-FEA3-F9215B3186A0}" dt="2024-01-07T16:57:05.966" v="260" actId="1076"/>
        <pc:sldMkLst>
          <pc:docMk/>
          <pc:sldMk cId="4043501524" sldId="285"/>
        </pc:sldMkLst>
        <pc:spChg chg="mod">
          <ac:chgData name="Guest User" userId="S::urn:spo:anon#22f66d22a1f86837a3e7e307709b5e24cf9180a46be4efe31f16d0fe47b84a20::" providerId="AD" clId="Web-{4C999567-0011-0CC2-FEA3-F9215B3186A0}" dt="2024-01-07T16:46:16.209" v="209" actId="20577"/>
          <ac:spMkLst>
            <pc:docMk/>
            <pc:sldMk cId="4043501524" sldId="285"/>
            <ac:spMk id="6" creationId="{B27E791D-65FE-D37E-D9C9-1858800A2CAD}"/>
          </ac:spMkLst>
        </pc:spChg>
        <pc:spChg chg="add mod">
          <ac:chgData name="Guest User" userId="S::urn:spo:anon#22f66d22a1f86837a3e7e307709b5e24cf9180a46be4efe31f16d0fe47b84a20::" providerId="AD" clId="Web-{4C999567-0011-0CC2-FEA3-F9215B3186A0}" dt="2024-01-07T16:57:05.966" v="260" actId="1076"/>
          <ac:spMkLst>
            <pc:docMk/>
            <pc:sldMk cId="4043501524" sldId="285"/>
            <ac:spMk id="7" creationId="{6F21FDCD-313D-7D2A-4F9D-691FEC40E676}"/>
          </ac:spMkLst>
        </pc:spChg>
        <pc:picChg chg="add del mod">
          <ac:chgData name="Guest User" userId="S::urn:spo:anon#22f66d22a1f86837a3e7e307709b5e24cf9180a46be4efe31f16d0fe47b84a20::" providerId="AD" clId="Web-{4C999567-0011-0CC2-FEA3-F9215B3186A0}" dt="2024-01-07T16:46:27.365" v="212"/>
          <ac:picMkLst>
            <pc:docMk/>
            <pc:sldMk cId="4043501524" sldId="285"/>
            <ac:picMk id="4" creationId="{6E5AE940-364B-C7A4-4FE7-EAF36CC70B84}"/>
          </ac:picMkLst>
        </pc:picChg>
        <pc:picChg chg="add mod">
          <ac:chgData name="Guest User" userId="S::urn:spo:anon#22f66d22a1f86837a3e7e307709b5e24cf9180a46be4efe31f16d0fe47b84a20::" providerId="AD" clId="Web-{4C999567-0011-0CC2-FEA3-F9215B3186A0}" dt="2024-01-07T16:56:42.027" v="257" actId="1076"/>
          <ac:picMkLst>
            <pc:docMk/>
            <pc:sldMk cId="4043501524" sldId="285"/>
            <ac:picMk id="5" creationId="{63E028D0-3870-BF3C-F2F5-8254E6B93F16}"/>
          </ac:picMkLst>
        </pc:picChg>
      </pc:sldChg>
      <pc:sldChg chg="addSp delSp modSp add replId">
        <pc:chgData name="Guest User" userId="S::urn:spo:anon#22f66d22a1f86837a3e7e307709b5e24cf9180a46be4efe31f16d0fe47b84a20::" providerId="AD" clId="Web-{4C999567-0011-0CC2-FEA3-F9215B3186A0}" dt="2024-01-07T17:00:10.066" v="280" actId="20577"/>
        <pc:sldMkLst>
          <pc:docMk/>
          <pc:sldMk cId="28713090" sldId="286"/>
        </pc:sldMkLst>
        <pc:spChg chg="add mod">
          <ac:chgData name="Guest User" userId="S::urn:spo:anon#22f66d22a1f86837a3e7e307709b5e24cf9180a46be4efe31f16d0fe47b84a20::" providerId="AD" clId="Web-{4C999567-0011-0CC2-FEA3-F9215B3186A0}" dt="2024-01-07T17:00:10.066" v="280" actId="20577"/>
          <ac:spMkLst>
            <pc:docMk/>
            <pc:sldMk cId="28713090" sldId="286"/>
            <ac:spMk id="8" creationId="{2D3CF29B-4816-6B19-3B9B-8653586081F3}"/>
          </ac:spMkLst>
        </pc:spChg>
        <pc:picChg chg="add mod">
          <ac:chgData name="Guest User" userId="S::urn:spo:anon#22f66d22a1f86837a3e7e307709b5e24cf9180a46be4efe31f16d0fe47b84a20::" providerId="AD" clId="Web-{4C999567-0011-0CC2-FEA3-F9215B3186A0}" dt="2024-01-07T16:59:39.502" v="267" actId="1076"/>
          <ac:picMkLst>
            <pc:docMk/>
            <pc:sldMk cId="28713090" sldId="286"/>
            <ac:picMk id="4" creationId="{563EE5ED-1E00-30B6-69CF-B2DE0F11C2A1}"/>
          </ac:picMkLst>
        </pc:picChg>
        <pc:picChg chg="del">
          <ac:chgData name="Guest User" userId="S::urn:spo:anon#22f66d22a1f86837a3e7e307709b5e24cf9180a46be4efe31f16d0fe47b84a20::" providerId="AD" clId="Web-{4C999567-0011-0CC2-FEA3-F9215B3186A0}" dt="2024-01-07T16:50:07.576" v="217"/>
          <ac:picMkLst>
            <pc:docMk/>
            <pc:sldMk cId="28713090" sldId="286"/>
            <ac:picMk id="5" creationId="{4FE9BFDA-1544-4710-45B7-1F25BC7C662A}"/>
          </ac:picMkLst>
        </pc:picChg>
      </pc:sldChg>
      <pc:sldChg chg="addSp delSp modSp add replId">
        <pc:chgData name="Guest User" userId="S::urn:spo:anon#22f66d22a1f86837a3e7e307709b5e24cf9180a46be4efe31f16d0fe47b84a20::" providerId="AD" clId="Web-{4C999567-0011-0CC2-FEA3-F9215B3186A0}" dt="2024-01-07T17:10:15.071" v="304" actId="1076"/>
        <pc:sldMkLst>
          <pc:docMk/>
          <pc:sldMk cId="1976722505" sldId="287"/>
        </pc:sldMkLst>
        <pc:picChg chg="del">
          <ac:chgData name="Guest User" userId="S::urn:spo:anon#22f66d22a1f86837a3e7e307709b5e24cf9180a46be4efe31f16d0fe47b84a20::" providerId="AD" clId="Web-{4C999567-0011-0CC2-FEA3-F9215B3186A0}" dt="2024-01-07T17:00:20.379" v="281"/>
          <ac:picMkLst>
            <pc:docMk/>
            <pc:sldMk cId="1976722505" sldId="287"/>
            <ac:picMk id="4" creationId="{46CDF686-AD2A-2A97-79B8-3B4B33A12E7F}"/>
          </ac:picMkLst>
        </pc:picChg>
        <pc:picChg chg="add del mod">
          <ac:chgData name="Guest User" userId="S::urn:spo:anon#22f66d22a1f86837a3e7e307709b5e24cf9180a46be4efe31f16d0fe47b84a20::" providerId="AD" clId="Web-{4C999567-0011-0CC2-FEA3-F9215B3186A0}" dt="2024-01-07T17:07:25.768" v="293"/>
          <ac:picMkLst>
            <pc:docMk/>
            <pc:sldMk cId="1976722505" sldId="287"/>
            <ac:picMk id="5" creationId="{AFE4A919-EBB3-C436-6067-3A51C481BF94}"/>
          </ac:picMkLst>
        </pc:picChg>
        <pc:picChg chg="add del mod">
          <ac:chgData name="Guest User" userId="S::urn:spo:anon#22f66d22a1f86837a3e7e307709b5e24cf9180a46be4efe31f16d0fe47b84a20::" providerId="AD" clId="Web-{4C999567-0011-0CC2-FEA3-F9215B3186A0}" dt="2024-01-07T17:07:27.409" v="294"/>
          <ac:picMkLst>
            <pc:docMk/>
            <pc:sldMk cId="1976722505" sldId="287"/>
            <ac:picMk id="7" creationId="{99F0F2C0-F885-5844-800B-8A590DD78B49}"/>
          </ac:picMkLst>
        </pc:picChg>
        <pc:picChg chg="add del mod">
          <ac:chgData name="Guest User" userId="S::urn:spo:anon#22f66d22a1f86837a3e7e307709b5e24cf9180a46be4efe31f16d0fe47b84a20::" providerId="AD" clId="Web-{4C999567-0011-0CC2-FEA3-F9215B3186A0}" dt="2024-01-07T17:08:53.099" v="297"/>
          <ac:picMkLst>
            <pc:docMk/>
            <pc:sldMk cId="1976722505" sldId="287"/>
            <ac:picMk id="8" creationId="{AF9E56CB-6BF0-B5A2-78EE-4C593BB6CAD9}"/>
          </ac:picMkLst>
        </pc:picChg>
        <pc:picChg chg="add mod">
          <ac:chgData name="Guest User" userId="S::urn:spo:anon#22f66d22a1f86837a3e7e307709b5e24cf9180a46be4efe31f16d0fe47b84a20::" providerId="AD" clId="Web-{4C999567-0011-0CC2-FEA3-F9215B3186A0}" dt="2024-01-07T17:10:08.399" v="302" actId="1076"/>
          <ac:picMkLst>
            <pc:docMk/>
            <pc:sldMk cId="1976722505" sldId="287"/>
            <ac:picMk id="9" creationId="{7BADB526-275A-4CD3-76C2-FD26F0C3E464}"/>
          </ac:picMkLst>
        </pc:picChg>
        <pc:picChg chg="add mod">
          <ac:chgData name="Guest User" userId="S::urn:spo:anon#22f66d22a1f86837a3e7e307709b5e24cf9180a46be4efe31f16d0fe47b84a20::" providerId="AD" clId="Web-{4C999567-0011-0CC2-FEA3-F9215B3186A0}" dt="2024-01-07T17:10:15.071" v="304" actId="1076"/>
          <ac:picMkLst>
            <pc:docMk/>
            <pc:sldMk cId="1976722505" sldId="287"/>
            <ac:picMk id="10" creationId="{0AAA80A6-1357-AF2D-951F-1B380CE08A5A}"/>
          </ac:picMkLst>
        </pc:picChg>
      </pc:sldChg>
    </pc:docChg>
  </pc:docChgLst>
  <pc:docChgLst>
    <pc:chgData name="Guest User" userId="S::urn:spo:anon#22f66d22a1f86837a3e7e307709b5e24cf9180a46be4efe31f16d0fe47b84a20::" providerId="AD" clId="Web-{E4B031C7-CEA0-9EBF-5834-B769727C7EA6}"/>
    <pc:docChg chg="addSld delSld modSld sldOrd">
      <pc:chgData name="Guest User" userId="S::urn:spo:anon#22f66d22a1f86837a3e7e307709b5e24cf9180a46be4efe31f16d0fe47b84a20::" providerId="AD" clId="Web-{E4B031C7-CEA0-9EBF-5834-B769727C7EA6}" dt="2024-01-07T20:30:19.975" v="698"/>
      <pc:docMkLst>
        <pc:docMk/>
      </pc:docMkLst>
      <pc:sldChg chg="modSp">
        <pc:chgData name="Guest User" userId="S::urn:spo:anon#22f66d22a1f86837a3e7e307709b5e24cf9180a46be4efe31f16d0fe47b84a20::" providerId="AD" clId="Web-{E4B031C7-CEA0-9EBF-5834-B769727C7EA6}" dt="2024-01-07T18:48:55.578" v="667" actId="20577"/>
        <pc:sldMkLst>
          <pc:docMk/>
          <pc:sldMk cId="743172911" sldId="257"/>
        </pc:sldMkLst>
        <pc:spChg chg="mod">
          <ac:chgData name="Guest User" userId="S::urn:spo:anon#22f66d22a1f86837a3e7e307709b5e24cf9180a46be4efe31f16d0fe47b84a20::" providerId="AD" clId="Web-{E4B031C7-CEA0-9EBF-5834-B769727C7EA6}" dt="2024-01-07T18:48:55.578" v="667" actId="20577"/>
          <ac:spMkLst>
            <pc:docMk/>
            <pc:sldMk cId="743172911" sldId="257"/>
            <ac:spMk id="12" creationId="{A4ACF486-B7D8-4A5A-B633-83527A2F99E2}"/>
          </ac:spMkLst>
        </pc:spChg>
      </pc:sldChg>
      <pc:sldChg chg="ord">
        <pc:chgData name="Guest User" userId="S::urn:spo:anon#22f66d22a1f86837a3e7e307709b5e24cf9180a46be4efe31f16d0fe47b84a20::" providerId="AD" clId="Web-{E4B031C7-CEA0-9EBF-5834-B769727C7EA6}" dt="2024-01-07T19:04:47.075" v="687"/>
        <pc:sldMkLst>
          <pc:docMk/>
          <pc:sldMk cId="2751358436" sldId="266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8:39:23.609" v="654"/>
        <pc:sldMkLst>
          <pc:docMk/>
          <pc:sldMk cId="3194012731" sldId="267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8:42:57.006" v="662"/>
        <pc:sldMkLst>
          <pc:docMk/>
          <pc:sldMk cId="2830535683" sldId="269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8:34:14.492" v="644"/>
        <pc:sldMkLst>
          <pc:docMk/>
          <pc:sldMk cId="1341840600" sldId="270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8:33:41.319" v="641"/>
        <pc:sldMkLst>
          <pc:docMk/>
          <pc:sldMk cId="3651498809" sldId="271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20:23:39.250" v="690"/>
        <pc:sldMkLst>
          <pc:docMk/>
          <pc:sldMk cId="644728685" sldId="272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9:00:47.597" v="682"/>
        <pc:sldMkLst>
          <pc:docMk/>
          <pc:sldMk cId="2581069546" sldId="273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9:04:24.575" v="685"/>
        <pc:sldMkLst>
          <pc:docMk/>
          <pc:sldMk cId="1924547547" sldId="278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9:04:36.747" v="686"/>
        <pc:sldMkLst>
          <pc:docMk/>
          <pc:sldMk cId="1341057893" sldId="279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9:04:22.090" v="684"/>
        <pc:sldMkLst>
          <pc:docMk/>
          <pc:sldMk cId="3428216665" sldId="280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20:29:28.428" v="693"/>
        <pc:sldMkLst>
          <pc:docMk/>
          <pc:sldMk cId="4253343431" sldId="281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8:27:54.576" v="601"/>
        <pc:sldMkLst>
          <pc:docMk/>
          <pc:sldMk cId="4182058684" sldId="282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20:29:15.725" v="692"/>
        <pc:sldMkLst>
          <pc:docMk/>
          <pc:sldMk cId="4082838153" sldId="283"/>
        </pc:sldMkLst>
      </pc:sldChg>
      <pc:sldChg chg="modSp ord">
        <pc:chgData name="Guest User" userId="S::urn:spo:anon#22f66d22a1f86837a3e7e307709b5e24cf9180a46be4efe31f16d0fe47b84a20::" providerId="AD" clId="Web-{E4B031C7-CEA0-9EBF-5834-B769727C7EA6}" dt="2024-01-07T18:40:08.673" v="656"/>
        <pc:sldMkLst>
          <pc:docMk/>
          <pc:sldMk cId="4243631752" sldId="284"/>
        </pc:sldMkLst>
        <pc:spChg chg="mod">
          <ac:chgData name="Guest User" userId="S::urn:spo:anon#22f66d22a1f86837a3e7e307709b5e24cf9180a46be4efe31f16d0fe47b84a20::" providerId="AD" clId="Web-{E4B031C7-CEA0-9EBF-5834-B769727C7EA6}" dt="2024-01-07T18:02:29.254" v="451" actId="1076"/>
          <ac:spMkLst>
            <pc:docMk/>
            <pc:sldMk cId="4243631752" sldId="284"/>
            <ac:spMk id="4" creationId="{630060EC-CD6D-3D5C-4552-58E5693BC580}"/>
          </ac:spMkLst>
        </pc:spChg>
      </pc:sldChg>
      <pc:sldChg chg="ord">
        <pc:chgData name="Guest User" userId="S::urn:spo:anon#22f66d22a1f86837a3e7e307709b5e24cf9180a46be4efe31f16d0fe47b84a20::" providerId="AD" clId="Web-{E4B031C7-CEA0-9EBF-5834-B769727C7EA6}" dt="2024-01-07T20:30:19.975" v="698"/>
        <pc:sldMkLst>
          <pc:docMk/>
          <pc:sldMk cId="3473524282" sldId="288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20:30:03.584" v="696"/>
        <pc:sldMkLst>
          <pc:docMk/>
          <pc:sldMk cId="1612847233" sldId="289"/>
        </pc:sldMkLst>
      </pc:sldChg>
      <pc:sldChg chg="modSp">
        <pc:chgData name="Guest User" userId="S::urn:spo:anon#22f66d22a1f86837a3e7e307709b5e24cf9180a46be4efe31f16d0fe47b84a20::" providerId="AD" clId="Web-{E4B031C7-CEA0-9EBF-5834-B769727C7EA6}" dt="2024-01-07T18:28:20.514" v="603" actId="20577"/>
        <pc:sldMkLst>
          <pc:docMk/>
          <pc:sldMk cId="1892601162" sldId="290"/>
        </pc:sldMkLst>
        <pc:spChg chg="mod">
          <ac:chgData name="Guest User" userId="S::urn:spo:anon#22f66d22a1f86837a3e7e307709b5e24cf9180a46be4efe31f16d0fe47b84a20::" providerId="AD" clId="Web-{E4B031C7-CEA0-9EBF-5834-B769727C7EA6}" dt="2024-01-07T18:28:20.514" v="603" actId="20577"/>
          <ac:spMkLst>
            <pc:docMk/>
            <pc:sldMk cId="1892601162" sldId="290"/>
            <ac:spMk id="4" creationId="{C40878BF-7A3B-E44D-C613-6CD54A98D413}"/>
          </ac:spMkLst>
        </pc:spChg>
      </pc:sldChg>
      <pc:sldChg chg="del ord">
        <pc:chgData name="Guest User" userId="S::urn:spo:anon#22f66d22a1f86837a3e7e307709b5e24cf9180a46be4efe31f16d0fe47b84a20::" providerId="AD" clId="Web-{E4B031C7-CEA0-9EBF-5834-B769727C7EA6}" dt="2024-01-07T18:26:18.260" v="598"/>
        <pc:sldMkLst>
          <pc:docMk/>
          <pc:sldMk cId="1294662160" sldId="292"/>
        </pc:sldMkLst>
      </pc:sldChg>
      <pc:sldChg chg="ord">
        <pc:chgData name="Guest User" userId="S::urn:spo:anon#22f66d22a1f86837a3e7e307709b5e24cf9180a46be4efe31f16d0fe47b84a20::" providerId="AD" clId="Web-{E4B031C7-CEA0-9EBF-5834-B769727C7EA6}" dt="2024-01-07T19:00:41.550" v="681"/>
        <pc:sldMkLst>
          <pc:docMk/>
          <pc:sldMk cId="2382452234" sldId="293"/>
        </pc:sldMkLst>
      </pc:sldChg>
      <pc:sldChg chg="addSp delSp modSp del ord">
        <pc:chgData name="Guest User" userId="S::urn:spo:anon#22f66d22a1f86837a3e7e307709b5e24cf9180a46be4efe31f16d0fe47b84a20::" providerId="AD" clId="Web-{E4B031C7-CEA0-9EBF-5834-B769727C7EA6}" dt="2024-01-07T18:51:44.254" v="676"/>
        <pc:sldMkLst>
          <pc:docMk/>
          <pc:sldMk cId="1689271501" sldId="295"/>
        </pc:sldMkLst>
        <pc:spChg chg="add del">
          <ac:chgData name="Guest User" userId="S::urn:spo:anon#22f66d22a1f86837a3e7e307709b5e24cf9180a46be4efe31f16d0fe47b84a20::" providerId="AD" clId="Web-{E4B031C7-CEA0-9EBF-5834-B769727C7EA6}" dt="2024-01-07T17:44:25.975" v="3"/>
          <ac:spMkLst>
            <pc:docMk/>
            <pc:sldMk cId="1689271501" sldId="295"/>
            <ac:spMk id="6" creationId="{9A04C47C-1C32-FD06-C026-4E08F00C00E0}"/>
          </ac:spMkLst>
        </pc:spChg>
        <pc:spChg chg="add mod">
          <ac:chgData name="Guest User" userId="S::urn:spo:anon#22f66d22a1f86837a3e7e307709b5e24cf9180a46be4efe31f16d0fe47b84a20::" providerId="AD" clId="Web-{E4B031C7-CEA0-9EBF-5834-B769727C7EA6}" dt="2024-01-07T17:44:42.647" v="6"/>
          <ac:spMkLst>
            <pc:docMk/>
            <pc:sldMk cId="1689271501" sldId="295"/>
            <ac:spMk id="7" creationId="{97F8D170-F4E0-F055-2D73-51B3A02546FE}"/>
          </ac:spMkLst>
        </pc:spChg>
        <pc:grpChg chg="add mod">
          <ac:chgData name="Guest User" userId="S::urn:spo:anon#22f66d22a1f86837a3e7e307709b5e24cf9180a46be4efe31f16d0fe47b84a20::" providerId="AD" clId="Web-{E4B031C7-CEA0-9EBF-5834-B769727C7EA6}" dt="2024-01-07T17:45:05.460" v="9" actId="1076"/>
          <ac:grpSpMkLst>
            <pc:docMk/>
            <pc:sldMk cId="1689271501" sldId="295"/>
            <ac:grpSpMk id="8" creationId="{6AF5EF9D-138D-B0EE-95D1-DB56777B0A83}"/>
          </ac:grpSpMkLst>
        </pc:grpChg>
        <pc:picChg chg="add mod">
          <ac:chgData name="Guest User" userId="S::urn:spo:anon#22f66d22a1f86837a3e7e307709b5e24cf9180a46be4efe31f16d0fe47b84a20::" providerId="AD" clId="Web-{E4B031C7-CEA0-9EBF-5834-B769727C7EA6}" dt="2024-01-07T17:44:02.334" v="1"/>
          <ac:picMkLst>
            <pc:docMk/>
            <pc:sldMk cId="1689271501" sldId="295"/>
            <ac:picMk id="4" creationId="{949472F6-F21C-D5FD-242A-DFF5709502DA}"/>
          </ac:picMkLst>
        </pc:picChg>
        <pc:picChg chg="del">
          <ac:chgData name="Guest User" userId="S::urn:spo:anon#22f66d22a1f86837a3e7e307709b5e24cf9180a46be4efe31f16d0fe47b84a20::" providerId="AD" clId="Web-{E4B031C7-CEA0-9EBF-5834-B769727C7EA6}" dt="2024-01-07T17:43:47.771" v="0"/>
          <ac:picMkLst>
            <pc:docMk/>
            <pc:sldMk cId="1689271501" sldId="295"/>
            <ac:picMk id="5" creationId="{DA945FBA-1281-BB0C-3EB5-1189577DA30D}"/>
          </ac:picMkLst>
        </pc:picChg>
      </pc:sldChg>
      <pc:sldChg chg="addSp modSp ord">
        <pc:chgData name="Guest User" userId="S::urn:spo:anon#22f66d22a1f86837a3e7e307709b5e24cf9180a46be4efe31f16d0fe47b84a20::" providerId="AD" clId="Web-{E4B031C7-CEA0-9EBF-5834-B769727C7EA6}" dt="2024-01-07T18:39:18.219" v="652"/>
        <pc:sldMkLst>
          <pc:docMk/>
          <pc:sldMk cId="3808769037" sldId="296"/>
        </pc:sldMkLst>
        <pc:spChg chg="mod">
          <ac:chgData name="Guest User" userId="S::urn:spo:anon#22f66d22a1f86837a3e7e307709b5e24cf9180a46be4efe31f16d0fe47b84a20::" providerId="AD" clId="Web-{E4B031C7-CEA0-9EBF-5834-B769727C7EA6}" dt="2024-01-07T17:48:36.263" v="83" actId="20577"/>
          <ac:spMkLst>
            <pc:docMk/>
            <pc:sldMk cId="3808769037" sldId="296"/>
            <ac:spMk id="4" creationId="{449000CF-AC85-8E62-5511-F9A1B953A09F}"/>
          </ac:spMkLst>
        </pc:spChg>
        <pc:spChg chg="add mod">
          <ac:chgData name="Guest User" userId="S::urn:spo:anon#22f66d22a1f86837a3e7e307709b5e24cf9180a46be4efe31f16d0fe47b84a20::" providerId="AD" clId="Web-{E4B031C7-CEA0-9EBF-5834-B769727C7EA6}" dt="2024-01-07T18:09:50.844" v="566" actId="20577"/>
          <ac:spMkLst>
            <pc:docMk/>
            <pc:sldMk cId="3808769037" sldId="296"/>
            <ac:spMk id="5" creationId="{00CA9F1D-D718-5B7C-AEBE-3E7DE97E320F}"/>
          </ac:spMkLst>
        </pc:spChg>
        <pc:spChg chg="add mod">
          <ac:chgData name="Guest User" userId="S::urn:spo:anon#22f66d22a1f86837a3e7e307709b5e24cf9180a46be4efe31f16d0fe47b84a20::" providerId="AD" clId="Web-{E4B031C7-CEA0-9EBF-5834-B769727C7EA6}" dt="2024-01-07T18:09:48.093" v="565" actId="1076"/>
          <ac:spMkLst>
            <pc:docMk/>
            <pc:sldMk cId="3808769037" sldId="296"/>
            <ac:spMk id="7" creationId="{BE4D87CD-CBC2-2FD0-DD19-9B97E7065B2A}"/>
          </ac:spMkLst>
        </pc:spChg>
        <pc:picChg chg="add mod">
          <ac:chgData name="Guest User" userId="S::urn:spo:anon#22f66d22a1f86837a3e7e307709b5e24cf9180a46be4efe31f16d0fe47b84a20::" providerId="AD" clId="Web-{E4B031C7-CEA0-9EBF-5834-B769727C7EA6}" dt="2024-01-07T18:09:40.765" v="564" actId="14100"/>
          <ac:picMkLst>
            <pc:docMk/>
            <pc:sldMk cId="3808769037" sldId="296"/>
            <ac:picMk id="6" creationId="{54043BFE-6644-7D20-3D55-1758B6157F10}"/>
          </ac:picMkLst>
        </pc:picChg>
      </pc:sldChg>
      <pc:sldChg chg="addSp delSp modSp add ord replId">
        <pc:chgData name="Guest User" userId="S::urn:spo:anon#22f66d22a1f86837a3e7e307709b5e24cf9180a46be4efe31f16d0fe47b84a20::" providerId="AD" clId="Web-{E4B031C7-CEA0-9EBF-5834-B769727C7EA6}" dt="2024-01-07T18:10:24.798" v="567"/>
        <pc:sldMkLst>
          <pc:docMk/>
          <pc:sldMk cId="2943577743" sldId="297"/>
        </pc:sldMkLst>
        <pc:spChg chg="mod">
          <ac:chgData name="Guest User" userId="S::urn:spo:anon#22f66d22a1f86837a3e7e307709b5e24cf9180a46be4efe31f16d0fe47b84a20::" providerId="AD" clId="Web-{E4B031C7-CEA0-9EBF-5834-B769727C7EA6}" dt="2024-01-07T17:53:23.458" v="209" actId="20577"/>
          <ac:spMkLst>
            <pc:docMk/>
            <pc:sldMk cId="2943577743" sldId="297"/>
            <ac:spMk id="4" creationId="{5B8A8209-7C61-E883-BCC9-C5FF94736403}"/>
          </ac:spMkLst>
        </pc:spChg>
        <pc:spChg chg="add del mod">
          <ac:chgData name="Guest User" userId="S::urn:spo:anon#22f66d22a1f86837a3e7e307709b5e24cf9180a46be4efe31f16d0fe47b84a20::" providerId="AD" clId="Web-{E4B031C7-CEA0-9EBF-5834-B769727C7EA6}" dt="2024-01-07T17:53:00.348" v="206"/>
          <ac:spMkLst>
            <pc:docMk/>
            <pc:sldMk cId="2943577743" sldId="297"/>
            <ac:spMk id="5" creationId="{DB755369-0829-E01A-DA3B-57BAA16B35DE}"/>
          </ac:spMkLst>
        </pc:spChg>
        <pc:spChg chg="add mod">
          <ac:chgData name="Guest User" userId="S::urn:spo:anon#22f66d22a1f86837a3e7e307709b5e24cf9180a46be4efe31f16d0fe47b84a20::" providerId="AD" clId="Web-{E4B031C7-CEA0-9EBF-5834-B769727C7EA6}" dt="2024-01-07T17:58:01.340" v="435" actId="1076"/>
          <ac:spMkLst>
            <pc:docMk/>
            <pc:sldMk cId="2943577743" sldId="297"/>
            <ac:spMk id="6" creationId="{7D7DD230-D811-E858-CAAD-A7BCD25B812F}"/>
          </ac:spMkLst>
        </pc:spChg>
      </pc:sldChg>
      <pc:sldChg chg="addSp delSp modSp add ord replId">
        <pc:chgData name="Guest User" userId="S::urn:spo:anon#22f66d22a1f86837a3e7e307709b5e24cf9180a46be4efe31f16d0fe47b84a20::" providerId="AD" clId="Web-{E4B031C7-CEA0-9EBF-5834-B769727C7EA6}" dt="2024-01-07T18:59:48.048" v="680"/>
        <pc:sldMkLst>
          <pc:docMk/>
          <pc:sldMk cId="2781414665" sldId="298"/>
        </pc:sldMkLst>
        <pc:spChg chg="del mod">
          <ac:chgData name="Guest User" userId="S::urn:spo:anon#22f66d22a1f86837a3e7e307709b5e24cf9180a46be4efe31f16d0fe47b84a20::" providerId="AD" clId="Web-{E4B031C7-CEA0-9EBF-5834-B769727C7EA6}" dt="2024-01-07T18:00:05.094" v="442"/>
          <ac:spMkLst>
            <pc:docMk/>
            <pc:sldMk cId="2781414665" sldId="298"/>
            <ac:spMk id="6" creationId="{655C934C-121A-7D51-D65E-DC924879C681}"/>
          </ac:spMkLst>
        </pc:spChg>
        <pc:spChg chg="add mod">
          <ac:chgData name="Guest User" userId="S::urn:spo:anon#22f66d22a1f86837a3e7e307709b5e24cf9180a46be4efe31f16d0fe47b84a20::" providerId="AD" clId="Web-{E4B031C7-CEA0-9EBF-5834-B769727C7EA6}" dt="2024-01-07T18:06:19.791" v="461" actId="14100"/>
          <ac:spMkLst>
            <pc:docMk/>
            <pc:sldMk cId="2781414665" sldId="298"/>
            <ac:spMk id="8" creationId="{D35CCDC0-53C0-42DC-56EC-F0E08DCD9D54}"/>
          </ac:spMkLst>
        </pc:spChg>
        <pc:grpChg chg="add mod">
          <ac:chgData name="Guest User" userId="S::urn:spo:anon#22f66d22a1f86837a3e7e307709b5e24cf9180a46be4efe31f16d0fe47b84a20::" providerId="AD" clId="Web-{E4B031C7-CEA0-9EBF-5834-B769727C7EA6}" dt="2024-01-07T18:06:33.338" v="463" actId="1076"/>
          <ac:grpSpMkLst>
            <pc:docMk/>
            <pc:sldMk cId="2781414665" sldId="298"/>
            <ac:grpSpMk id="9" creationId="{87962792-1723-4C77-258A-B56807CE703E}"/>
          </ac:grpSpMkLst>
        </pc:grpChg>
        <pc:picChg chg="add del mod">
          <ac:chgData name="Guest User" userId="S::urn:spo:anon#22f66d22a1f86837a3e7e307709b5e24cf9180a46be4efe31f16d0fe47b84a20::" providerId="AD" clId="Web-{E4B031C7-CEA0-9EBF-5834-B769727C7EA6}" dt="2024-01-07T18:01:07.455" v="449"/>
          <ac:picMkLst>
            <pc:docMk/>
            <pc:sldMk cId="2781414665" sldId="298"/>
            <ac:picMk id="5" creationId="{70776FA7-1C35-F263-EAE3-6FE5FF7DF2C5}"/>
          </ac:picMkLst>
        </pc:picChg>
        <pc:picChg chg="add mod">
          <ac:chgData name="Guest User" userId="S::urn:spo:anon#22f66d22a1f86837a3e7e307709b5e24cf9180a46be4efe31f16d0fe47b84a20::" providerId="AD" clId="Web-{E4B031C7-CEA0-9EBF-5834-B769727C7EA6}" dt="2024-01-07T18:06:07.759" v="459" actId="1076"/>
          <ac:picMkLst>
            <pc:docMk/>
            <pc:sldMk cId="2781414665" sldId="298"/>
            <ac:picMk id="7" creationId="{5C629AC7-4908-E31B-5C08-03883981697F}"/>
          </ac:picMkLst>
        </pc:picChg>
      </pc:sldChg>
      <pc:sldChg chg="add del replId">
        <pc:chgData name="Guest User" userId="S::urn:spo:anon#22f66d22a1f86837a3e7e307709b5e24cf9180a46be4efe31f16d0fe47b84a20::" providerId="AD" clId="Web-{E4B031C7-CEA0-9EBF-5834-B769727C7EA6}" dt="2024-01-07T17:58:14.622" v="437"/>
        <pc:sldMkLst>
          <pc:docMk/>
          <pc:sldMk cId="3336599216" sldId="298"/>
        </pc:sldMkLst>
      </pc:sldChg>
      <pc:sldChg chg="modSp add del replId">
        <pc:chgData name="Guest User" userId="S::urn:spo:anon#22f66d22a1f86837a3e7e307709b5e24cf9180a46be4efe31f16d0fe47b84a20::" providerId="AD" clId="Web-{E4B031C7-CEA0-9EBF-5834-B769727C7EA6}" dt="2024-01-07T18:26:24.307" v="599"/>
        <pc:sldMkLst>
          <pc:docMk/>
          <pc:sldMk cId="3104556087" sldId="299"/>
        </pc:sldMkLst>
        <pc:spChg chg="mod">
          <ac:chgData name="Guest User" userId="S::urn:spo:anon#22f66d22a1f86837a3e7e307709b5e24cf9180a46be4efe31f16d0fe47b84a20::" providerId="AD" clId="Web-{E4B031C7-CEA0-9EBF-5834-B769727C7EA6}" dt="2024-01-07T18:10:37.360" v="579" actId="20577"/>
          <ac:spMkLst>
            <pc:docMk/>
            <pc:sldMk cId="3104556087" sldId="299"/>
            <ac:spMk id="4" creationId="{6F53959B-91F3-0220-6189-CA26BE81DB6D}"/>
          </ac:spMkLst>
        </pc:spChg>
      </pc:sldChg>
      <pc:sldChg chg="addSp delSp modSp add ord replId">
        <pc:chgData name="Guest User" userId="S::urn:spo:anon#22f66d22a1f86837a3e7e307709b5e24cf9180a46be4efe31f16d0fe47b84a20::" providerId="AD" clId="Web-{E4B031C7-CEA0-9EBF-5834-B769727C7EA6}" dt="2024-01-07T18:40:58.987" v="660"/>
        <pc:sldMkLst>
          <pc:docMk/>
          <pc:sldMk cId="709046267" sldId="301"/>
        </pc:sldMkLst>
        <pc:spChg chg="mod">
          <ac:chgData name="Guest User" userId="S::urn:spo:anon#22f66d22a1f86837a3e7e307709b5e24cf9180a46be4efe31f16d0fe47b84a20::" providerId="AD" clId="Web-{E4B031C7-CEA0-9EBF-5834-B769727C7EA6}" dt="2024-01-07T18:15:48.837" v="588" actId="20577"/>
          <ac:spMkLst>
            <pc:docMk/>
            <pc:sldMk cId="709046267" sldId="301"/>
            <ac:spMk id="3" creationId="{004F80F2-36E5-B55F-0158-151D7BBA7E3C}"/>
          </ac:spMkLst>
        </pc:spChg>
        <pc:spChg chg="mod">
          <ac:chgData name="Guest User" userId="S::urn:spo:anon#22f66d22a1f86837a3e7e307709b5e24cf9180a46be4efe31f16d0fe47b84a20::" providerId="AD" clId="Web-{E4B031C7-CEA0-9EBF-5834-B769727C7EA6}" dt="2024-01-07T18:25:53.963" v="591" actId="20577"/>
          <ac:spMkLst>
            <pc:docMk/>
            <pc:sldMk cId="709046267" sldId="301"/>
            <ac:spMk id="6" creationId="{59DF7F2B-E395-310B-9F13-395423B60217}"/>
          </ac:spMkLst>
        </pc:spChg>
        <pc:picChg chg="del">
          <ac:chgData name="Guest User" userId="S::urn:spo:anon#22f66d22a1f86837a3e7e307709b5e24cf9180a46be4efe31f16d0fe47b84a20::" providerId="AD" clId="Web-{E4B031C7-CEA0-9EBF-5834-B769727C7EA6}" dt="2024-01-07T18:15:41.447" v="583"/>
          <ac:picMkLst>
            <pc:docMk/>
            <pc:sldMk cId="709046267" sldId="301"/>
            <ac:picMk id="4" creationId="{EAD58A5A-278B-A5A6-1BA1-D306F5B58539}"/>
          </ac:picMkLst>
        </pc:picChg>
        <pc:picChg chg="add mod">
          <ac:chgData name="Guest User" userId="S::urn:spo:anon#22f66d22a1f86837a3e7e307709b5e24cf9180a46be4efe31f16d0fe47b84a20::" providerId="AD" clId="Web-{E4B031C7-CEA0-9EBF-5834-B769727C7EA6}" dt="2024-01-07T18:32:37.083" v="639" actId="1076"/>
          <ac:picMkLst>
            <pc:docMk/>
            <pc:sldMk cId="709046267" sldId="301"/>
            <ac:picMk id="5" creationId="{A3F0F444-F573-3A36-557D-D2184B6A4BF2}"/>
          </ac:picMkLst>
        </pc:picChg>
        <pc:picChg chg="add mod">
          <ac:chgData name="Guest User" userId="S::urn:spo:anon#22f66d22a1f86837a3e7e307709b5e24cf9180a46be4efe31f16d0fe47b84a20::" providerId="AD" clId="Web-{E4B031C7-CEA0-9EBF-5834-B769727C7EA6}" dt="2024-01-07T18:32:29.973" v="637" actId="1076"/>
          <ac:picMkLst>
            <pc:docMk/>
            <pc:sldMk cId="709046267" sldId="301"/>
            <ac:picMk id="7" creationId="{B8B3F328-2A19-DB07-6F2A-B3BD1847BE69}"/>
          </ac:picMkLst>
        </pc:picChg>
        <pc:picChg chg="add mod">
          <ac:chgData name="Guest User" userId="S::urn:spo:anon#22f66d22a1f86837a3e7e307709b5e24cf9180a46be4efe31f16d0fe47b84a20::" providerId="AD" clId="Web-{E4B031C7-CEA0-9EBF-5834-B769727C7EA6}" dt="2024-01-07T18:32:22.864" v="633" actId="14100"/>
          <ac:picMkLst>
            <pc:docMk/>
            <pc:sldMk cId="709046267" sldId="301"/>
            <ac:picMk id="8" creationId="{6C72F696-E908-393E-C56D-A0B36C775819}"/>
          </ac:picMkLst>
        </pc:picChg>
        <pc:picChg chg="del">
          <ac:chgData name="Guest User" userId="S::urn:spo:anon#22f66d22a1f86837a3e7e307709b5e24cf9180a46be4efe31f16d0fe47b84a20::" providerId="AD" clId="Web-{E4B031C7-CEA0-9EBF-5834-B769727C7EA6}" dt="2024-01-07T18:15:41.056" v="582"/>
          <ac:picMkLst>
            <pc:docMk/>
            <pc:sldMk cId="709046267" sldId="301"/>
            <ac:picMk id="9" creationId="{002EC0C6-767E-6ED3-7B43-A499B8739AE6}"/>
          </ac:picMkLst>
        </pc:picChg>
        <pc:picChg chg="del">
          <ac:chgData name="Guest User" userId="S::urn:spo:anon#22f66d22a1f86837a3e7e307709b5e24cf9180a46be4efe31f16d0fe47b84a20::" providerId="AD" clId="Web-{E4B031C7-CEA0-9EBF-5834-B769727C7EA6}" dt="2024-01-07T18:15:44.978" v="584"/>
          <ac:picMkLst>
            <pc:docMk/>
            <pc:sldMk cId="709046267" sldId="301"/>
            <ac:picMk id="10" creationId="{9A4C49E1-0E16-531A-00DF-6ADDD41254BB}"/>
          </ac:picMkLst>
        </pc:picChg>
      </pc:sldChg>
      <pc:sldChg chg="modSp add ord replId">
        <pc:chgData name="Guest User" userId="S::urn:spo:anon#22f66d22a1f86837a3e7e307709b5e24cf9180a46be4efe31f16d0fe47b84a20::" providerId="AD" clId="Web-{E4B031C7-CEA0-9EBF-5834-B769727C7EA6}" dt="2024-01-07T18:38:54.437" v="650"/>
        <pc:sldMkLst>
          <pc:docMk/>
          <pc:sldMk cId="1750105436" sldId="302"/>
        </pc:sldMkLst>
        <pc:spChg chg="mod">
          <ac:chgData name="Guest User" userId="S::urn:spo:anon#22f66d22a1f86837a3e7e307709b5e24cf9180a46be4efe31f16d0fe47b84a20::" providerId="AD" clId="Web-{E4B031C7-CEA0-9EBF-5834-B769727C7EA6}" dt="2024-01-07T18:26:08.291" v="597" actId="20577"/>
          <ac:spMkLst>
            <pc:docMk/>
            <pc:sldMk cId="1750105436" sldId="302"/>
            <ac:spMk id="6" creationId="{7119AD8E-85BB-E65A-7BB8-20C41542124D}"/>
          </ac:spMkLst>
        </pc:spChg>
      </pc:sldChg>
      <pc:sldChg chg="ord">
        <pc:chgData name="Guest User" userId="S::urn:spo:anon#22f66d22a1f86837a3e7e307709b5e24cf9180a46be4efe31f16d0fe47b84a20::" providerId="AD" clId="Web-{E4B031C7-CEA0-9EBF-5834-B769727C7EA6}" dt="2024-01-07T19:09:21.537" v="689"/>
        <pc:sldMkLst>
          <pc:docMk/>
          <pc:sldMk cId="3906929322" sldId="303"/>
        </pc:sldMkLst>
      </pc:sldChg>
      <pc:sldChg chg="addSp delSp modSp add replId">
        <pc:chgData name="Guest User" userId="S::urn:spo:anon#22f66d22a1f86837a3e7e307709b5e24cf9180a46be4efe31f16d0fe47b84a20::" providerId="AD" clId="Web-{E4B031C7-CEA0-9EBF-5834-B769727C7EA6}" dt="2024-01-07T18:52:02.645" v="678" actId="1076"/>
        <pc:sldMkLst>
          <pc:docMk/>
          <pc:sldMk cId="3445608969" sldId="306"/>
        </pc:sldMkLst>
        <pc:spChg chg="del mod">
          <ac:chgData name="Guest User" userId="S::urn:spo:anon#22f66d22a1f86837a3e7e307709b5e24cf9180a46be4efe31f16d0fe47b84a20::" providerId="AD" clId="Web-{E4B031C7-CEA0-9EBF-5834-B769727C7EA6}" dt="2024-01-07T18:51:28.816" v="671"/>
          <ac:spMkLst>
            <pc:docMk/>
            <pc:sldMk cId="3445608969" sldId="306"/>
            <ac:spMk id="6" creationId="{A76FE31A-A482-9F27-5106-4026B74A8300}"/>
          </ac:spMkLst>
        </pc:spChg>
        <pc:grpChg chg="add mod">
          <ac:chgData name="Guest User" userId="S::urn:spo:anon#22f66d22a1f86837a3e7e307709b5e24cf9180a46be4efe31f16d0fe47b84a20::" providerId="AD" clId="Web-{E4B031C7-CEA0-9EBF-5834-B769727C7EA6}" dt="2024-01-07T18:52:02.645" v="678" actId="1076"/>
          <ac:grpSpMkLst>
            <pc:docMk/>
            <pc:sldMk cId="3445608969" sldId="306"/>
            <ac:grpSpMk id="8" creationId="{721730A9-A87E-A209-DAB2-DBBBA23A8305}"/>
          </ac:grpSpMkLst>
        </pc:grpChg>
        <pc:grpChg chg="add del">
          <ac:chgData name="Guest User" userId="S::urn:spo:anon#22f66d22a1f86837a3e7e307709b5e24cf9180a46be4efe31f16d0fe47b84a20::" providerId="AD" clId="Web-{E4B031C7-CEA0-9EBF-5834-B769727C7EA6}" dt="2024-01-07T18:51:31.926" v="674"/>
          <ac:grpSpMkLst>
            <pc:docMk/>
            <pc:sldMk cId="3445608969" sldId="306"/>
            <ac:grpSpMk id="12" creationId="{6D793098-D8B1-F0B4-6606-ACE987A13C6D}"/>
          </ac:grpSpMkLst>
        </pc:grpChg>
      </pc:sldChg>
    </pc:docChg>
  </pc:docChgLst>
  <pc:docChgLst>
    <pc:chgData name="Người dùng Khách" userId="S::urn:spo:anon#22f66d22a1f86837a3e7e307709b5e24cf9180a46be4efe31f16d0fe47b84a20::" providerId="AD" clId="Web-{CA632ADD-01F0-4005-89E2-A8C146B6A770}"/>
    <pc:docChg chg="addSld delSld modSld sldOrd">
      <pc:chgData name="Người dùng Khách" userId="S::urn:spo:anon#22f66d22a1f86837a3e7e307709b5e24cf9180a46be4efe31f16d0fe47b84a20::" providerId="AD" clId="Web-{CA632ADD-01F0-4005-89E2-A8C146B6A770}" dt="2024-01-07T16:18:57.819" v="127" actId="20577"/>
      <pc:docMkLst>
        <pc:docMk/>
      </pc:docMkLst>
      <pc:sldChg chg="delSp modSp">
        <pc:chgData name="Người dùng Khách" userId="S::urn:spo:anon#22f66d22a1f86837a3e7e307709b5e24cf9180a46be4efe31f16d0fe47b84a20::" providerId="AD" clId="Web-{CA632ADD-01F0-4005-89E2-A8C146B6A770}" dt="2024-01-07T15:50:46.016" v="100" actId="20577"/>
        <pc:sldMkLst>
          <pc:docMk/>
          <pc:sldMk cId="64084651" sldId="261"/>
        </pc:sldMkLst>
        <pc:spChg chg="mod">
          <ac:chgData name="Người dùng Khách" userId="S::urn:spo:anon#22f66d22a1f86837a3e7e307709b5e24cf9180a46be4efe31f16d0fe47b84a20::" providerId="AD" clId="Web-{CA632ADD-01F0-4005-89E2-A8C146B6A770}" dt="2024-01-07T15:50:46.016" v="100" actId="20577"/>
          <ac:spMkLst>
            <pc:docMk/>
            <pc:sldMk cId="64084651" sldId="261"/>
            <ac:spMk id="3" creationId="{C8196C5E-7B93-4E81-B617-CD97C06D6032}"/>
          </ac:spMkLst>
        </pc:spChg>
        <pc:spChg chg="del">
          <ac:chgData name="Người dùng Khách" userId="S::urn:spo:anon#22f66d22a1f86837a3e7e307709b5e24cf9180a46be4efe31f16d0fe47b84a20::" providerId="AD" clId="Web-{CA632ADD-01F0-4005-89E2-A8C146B6A770}" dt="2024-01-07T15:48:23.214" v="90"/>
          <ac:spMkLst>
            <pc:docMk/>
            <pc:sldMk cId="64084651" sldId="261"/>
            <ac:spMk id="4" creationId="{377CB842-AD15-4F5A-8EF5-EBD6CE5F54A3}"/>
          </ac:spMkLst>
        </pc:spChg>
      </pc:sldChg>
      <pc:sldChg chg="delSp modSp mod ord modClrScheme chgLayout">
        <pc:chgData name="Người dùng Khách" userId="S::urn:spo:anon#22f66d22a1f86837a3e7e307709b5e24cf9180a46be4efe31f16d0fe47b84a20::" providerId="AD" clId="Web-{CA632ADD-01F0-4005-89E2-A8C146B6A770}" dt="2024-01-07T16:18:57.819" v="127" actId="20577"/>
        <pc:sldMkLst>
          <pc:docMk/>
          <pc:sldMk cId="1341840600" sldId="270"/>
        </pc:sldMkLst>
        <pc:spChg chg="mod ord">
          <ac:chgData name="Người dùng Khách" userId="S::urn:spo:anon#22f66d22a1f86837a3e7e307709b5e24cf9180a46be4efe31f16d0fe47b84a20::" providerId="AD" clId="Web-{CA632ADD-01F0-4005-89E2-A8C146B6A770}" dt="2024-01-07T15:21:51.611" v="15"/>
          <ac:spMkLst>
            <pc:docMk/>
            <pc:sldMk cId="1341840600" sldId="270"/>
            <ac:spMk id="2" creationId="{34AD8E52-349C-EF76-69EB-C09C6078A876}"/>
          </ac:spMkLst>
        </pc:spChg>
        <pc:spChg chg="mod ord">
          <ac:chgData name="Người dùng Khách" userId="S::urn:spo:anon#22f66d22a1f86837a3e7e307709b5e24cf9180a46be4efe31f16d0fe47b84a20::" providerId="AD" clId="Web-{CA632ADD-01F0-4005-89E2-A8C146B6A770}" dt="2024-01-07T16:18:57.819" v="127" actId="20577"/>
          <ac:spMkLst>
            <pc:docMk/>
            <pc:sldMk cId="1341840600" sldId="270"/>
            <ac:spMk id="3" creationId="{A39BBC82-5CC8-86B3-6CF8-6714E6B82E38}"/>
          </ac:spMkLst>
        </pc:spChg>
        <pc:spChg chg="del">
          <ac:chgData name="Người dùng Khách" userId="S::urn:spo:anon#22f66d22a1f86837a3e7e307709b5e24cf9180a46be4efe31f16d0fe47b84a20::" providerId="AD" clId="Web-{CA632ADD-01F0-4005-89E2-A8C146B6A770}" dt="2024-01-07T15:21:15.500" v="10"/>
          <ac:spMkLst>
            <pc:docMk/>
            <pc:sldMk cId="1341840600" sldId="270"/>
            <ac:spMk id="4" creationId="{E62E6E8B-CA6C-55F9-B624-AB2BC25AF2A3}"/>
          </ac:spMkLst>
        </pc:spChg>
        <pc:spChg chg="mod ord">
          <ac:chgData name="Người dùng Khách" userId="S::urn:spo:anon#22f66d22a1f86837a3e7e307709b5e24cf9180a46be4efe31f16d0fe47b84a20::" providerId="AD" clId="Web-{CA632ADD-01F0-4005-89E2-A8C146B6A770}" dt="2024-01-07T15:36:07.829" v="77"/>
          <ac:spMkLst>
            <pc:docMk/>
            <pc:sldMk cId="1341840600" sldId="270"/>
            <ac:spMk id="5" creationId="{5131D202-5F2A-ABF7-24FC-3F311F569FC5}"/>
          </ac:spMkLst>
        </pc:spChg>
      </pc:sldChg>
      <pc:sldChg chg="addSp delSp modSp">
        <pc:chgData name="Người dùng Khách" userId="S::urn:spo:anon#22f66d22a1f86837a3e7e307709b5e24cf9180a46be4efe31f16d0fe47b84a20::" providerId="AD" clId="Web-{CA632ADD-01F0-4005-89E2-A8C146B6A770}" dt="2024-01-07T16:07:01.285" v="104" actId="20577"/>
        <pc:sldMkLst>
          <pc:docMk/>
          <pc:sldMk cId="3651498809" sldId="271"/>
        </pc:sldMkLst>
        <pc:spChg chg="mod">
          <ac:chgData name="Người dùng Khách" userId="S::urn:spo:anon#22f66d22a1f86837a3e7e307709b5e24cf9180a46be4efe31f16d0fe47b84a20::" providerId="AD" clId="Web-{CA632ADD-01F0-4005-89E2-A8C146B6A770}" dt="2024-01-07T15:35:57.250" v="76" actId="20577"/>
          <ac:spMkLst>
            <pc:docMk/>
            <pc:sldMk cId="3651498809" sldId="271"/>
            <ac:spMk id="2" creationId="{A2B7E207-A869-B342-B6D9-77005A268D98}"/>
          </ac:spMkLst>
        </pc:spChg>
        <pc:spChg chg="del mod">
          <ac:chgData name="Người dùng Khách" userId="S::urn:spo:anon#22f66d22a1f86837a3e7e307709b5e24cf9180a46be4efe31f16d0fe47b84a20::" providerId="AD" clId="Web-{CA632ADD-01F0-4005-89E2-A8C146B6A770}" dt="2024-01-07T15:32:47.353" v="60"/>
          <ac:spMkLst>
            <pc:docMk/>
            <pc:sldMk cId="3651498809" sldId="271"/>
            <ac:spMk id="3" creationId="{1B1994D1-B0B9-97CB-A9B2-4F2D31319A30}"/>
          </ac:spMkLst>
        </pc:spChg>
        <pc:spChg chg="del mod">
          <ac:chgData name="Người dùng Khách" userId="S::urn:spo:anon#22f66d22a1f86837a3e7e307709b5e24cf9180a46be4efe31f16d0fe47b84a20::" providerId="AD" clId="Web-{CA632ADD-01F0-4005-89E2-A8C146B6A770}" dt="2024-01-07T15:30:55.661" v="58"/>
          <ac:spMkLst>
            <pc:docMk/>
            <pc:sldMk cId="3651498809" sldId="271"/>
            <ac:spMk id="4" creationId="{7508968A-F2A2-8005-6E03-B78E65864C76}"/>
          </ac:spMkLst>
        </pc:spChg>
        <pc:spChg chg="add del">
          <ac:chgData name="Người dùng Khách" userId="S::urn:spo:anon#22f66d22a1f86837a3e7e307709b5e24cf9180a46be4efe31f16d0fe47b84a20::" providerId="AD" clId="Web-{CA632ADD-01F0-4005-89E2-A8C146B6A770}" dt="2024-01-07T15:33:30.667" v="63"/>
          <ac:spMkLst>
            <pc:docMk/>
            <pc:sldMk cId="3651498809" sldId="271"/>
            <ac:spMk id="7" creationId="{018431AF-BEFD-5462-D3B0-B96338C4EF80}"/>
          </ac:spMkLst>
        </pc:spChg>
        <pc:spChg chg="add mod">
          <ac:chgData name="Người dùng Khách" userId="S::urn:spo:anon#22f66d22a1f86837a3e7e307709b5e24cf9180a46be4efe31f16d0fe47b84a20::" providerId="AD" clId="Web-{CA632ADD-01F0-4005-89E2-A8C146B6A770}" dt="2024-01-07T16:07:01.285" v="104" actId="20577"/>
          <ac:spMkLst>
            <pc:docMk/>
            <pc:sldMk cId="3651498809" sldId="271"/>
            <ac:spMk id="8" creationId="{1435ACA0-0413-2140-F5F6-4B944F098AAC}"/>
          </ac:spMkLst>
        </pc:spChg>
        <pc:picChg chg="add mod ord">
          <ac:chgData name="Người dùng Khách" userId="S::urn:spo:anon#22f66d22a1f86837a3e7e307709b5e24cf9180a46be4efe31f16d0fe47b84a20::" providerId="AD" clId="Web-{CA632ADD-01F0-4005-89E2-A8C146B6A770}" dt="2024-01-07T15:37:47.410" v="89"/>
          <ac:picMkLst>
            <pc:docMk/>
            <pc:sldMk cId="3651498809" sldId="271"/>
            <ac:picMk id="6" creationId="{311E48AB-4132-EDB8-6547-FB2727DD7735}"/>
          </ac:picMkLst>
        </pc:picChg>
      </pc:sldChg>
      <pc:sldChg chg="modSp ord">
        <pc:chgData name="Người dùng Khách" userId="S::urn:spo:anon#22f66d22a1f86837a3e7e307709b5e24cf9180a46be4efe31f16d0fe47b84a20::" providerId="AD" clId="Web-{CA632ADD-01F0-4005-89E2-A8C146B6A770}" dt="2024-01-07T15:27:51.327" v="56" actId="20577"/>
        <pc:sldMkLst>
          <pc:docMk/>
          <pc:sldMk cId="644728685" sldId="272"/>
        </pc:sldMkLst>
        <pc:spChg chg="mod">
          <ac:chgData name="Người dùng Khách" userId="S::urn:spo:anon#22f66d22a1f86837a3e7e307709b5e24cf9180a46be4efe31f16d0fe47b84a20::" providerId="AD" clId="Web-{CA632ADD-01F0-4005-89E2-A8C146B6A770}" dt="2024-01-07T15:27:51.327" v="56" actId="20577"/>
          <ac:spMkLst>
            <pc:docMk/>
            <pc:sldMk cId="644728685" sldId="272"/>
            <ac:spMk id="4" creationId="{D7A5E0C5-7F9C-BDE6-162B-F94E54DA8B01}"/>
          </ac:spMkLst>
        </pc:spChg>
      </pc:sldChg>
      <pc:sldChg chg="modSp add del ord replId">
        <pc:chgData name="Người dùng Khách" userId="S::urn:spo:anon#22f66d22a1f86837a3e7e307709b5e24cf9180a46be4efe31f16d0fe47b84a20::" providerId="AD" clId="Web-{CA632ADD-01F0-4005-89E2-A8C146B6A770}" dt="2024-01-07T15:25:53.854" v="43"/>
        <pc:sldMkLst>
          <pc:docMk/>
          <pc:sldMk cId="1893954338" sldId="277"/>
        </pc:sldMkLst>
        <pc:spChg chg="mod">
          <ac:chgData name="Người dùng Khách" userId="S::urn:spo:anon#22f66d22a1f86837a3e7e307709b5e24cf9180a46be4efe31f16d0fe47b84a20::" providerId="AD" clId="Web-{CA632ADD-01F0-4005-89E2-A8C146B6A770}" dt="2024-01-07T15:21:03.218" v="9" actId="14100"/>
          <ac:spMkLst>
            <pc:docMk/>
            <pc:sldMk cId="1893954338" sldId="277"/>
            <ac:spMk id="3" creationId="{FC3B3EEE-9C08-3DFC-1506-67A88FB53B55}"/>
          </ac:spMkLst>
        </pc:spChg>
      </pc:sldChg>
    </pc:docChg>
  </pc:docChgLst>
  <pc:docChgLst>
    <pc:chgData name="Ngo Duy Dat 20225480" userId="S::dat.nd225480@sis.hust.edu.vn::a8a55b55-2fcc-4abd-b434-1a51f64579b9" providerId="AD" clId="Web-{18346EEC-926A-17D2-A72E-372538F3E214}"/>
    <pc:docChg chg="addSld">
      <pc:chgData name="Ngo Duy Dat 20225480" userId="S::dat.nd225480@sis.hust.edu.vn::a8a55b55-2fcc-4abd-b434-1a51f64579b9" providerId="AD" clId="Web-{18346EEC-926A-17D2-A72E-372538F3E214}" dt="2024-01-13T12:04:56.821" v="1"/>
      <pc:docMkLst>
        <pc:docMk/>
      </pc:docMkLst>
      <pc:sldChg chg="new">
        <pc:chgData name="Ngo Duy Dat 20225480" userId="S::dat.nd225480@sis.hust.edu.vn::a8a55b55-2fcc-4abd-b434-1a51f64579b9" providerId="AD" clId="Web-{18346EEC-926A-17D2-A72E-372538F3E214}" dt="2024-01-13T12:04:53.290" v="0"/>
        <pc:sldMkLst>
          <pc:docMk/>
          <pc:sldMk cId="523763970" sldId="322"/>
        </pc:sldMkLst>
      </pc:sldChg>
      <pc:sldChg chg="new">
        <pc:chgData name="Ngo Duy Dat 20225480" userId="S::dat.nd225480@sis.hust.edu.vn::a8a55b55-2fcc-4abd-b434-1a51f64579b9" providerId="AD" clId="Web-{18346EEC-926A-17D2-A72E-372538F3E214}" dt="2024-01-13T12:04:56.821" v="1"/>
        <pc:sldMkLst>
          <pc:docMk/>
          <pc:sldMk cId="2272457281" sldId="323"/>
        </pc:sldMkLst>
      </pc:sldChg>
    </pc:docChg>
  </pc:docChgLst>
  <pc:docChgLst>
    <pc:chgData name="Tran Vuong Hung 20225496" userId="15d8a669-1b2f-41bf-8bf7-0a7e00931785" providerId="ADAL" clId="{EF8D1BF3-CCC5-4883-AFED-422067C482F6}"/>
    <pc:docChg chg="undo custSel addSld delSld modSld sldOrd">
      <pc:chgData name="Tran Vuong Hung 20225496" userId="15d8a669-1b2f-41bf-8bf7-0a7e00931785" providerId="ADAL" clId="{EF8D1BF3-CCC5-4883-AFED-422067C482F6}" dt="2024-01-14T16:49:25.238" v="5505"/>
      <pc:docMkLst>
        <pc:docMk/>
      </pc:docMkLst>
      <pc:sldChg chg="addSp delSp modSp mod modTransition">
        <pc:chgData name="Tran Vuong Hung 20225496" userId="15d8a669-1b2f-41bf-8bf7-0a7e00931785" providerId="ADAL" clId="{EF8D1BF3-CCC5-4883-AFED-422067C482F6}" dt="2024-01-07T22:38:51.300" v="4226"/>
        <pc:sldMkLst>
          <pc:docMk/>
          <pc:sldMk cId="743172911" sldId="257"/>
        </pc:sldMkLst>
        <pc:spChg chg="add del">
          <ac:chgData name="Tran Vuong Hung 20225496" userId="15d8a669-1b2f-41bf-8bf7-0a7e00931785" providerId="ADAL" clId="{EF8D1BF3-CCC5-4883-AFED-422067C482F6}" dt="2024-01-07T15:18:11.275" v="3"/>
          <ac:spMkLst>
            <pc:docMk/>
            <pc:sldMk cId="743172911" sldId="257"/>
            <ac:spMk id="3" creationId="{DAE80F75-88F3-A3A4-43F5-286601960A97}"/>
          </ac:spMkLst>
        </pc:spChg>
        <pc:spChg chg="mod">
          <ac:chgData name="Tran Vuong Hung 20225496" userId="15d8a669-1b2f-41bf-8bf7-0a7e00931785" providerId="ADAL" clId="{EF8D1BF3-CCC5-4883-AFED-422067C482F6}" dt="2024-01-07T15:21:28.579" v="96" actId="20577"/>
          <ac:spMkLst>
            <pc:docMk/>
            <pc:sldMk cId="743172911" sldId="257"/>
            <ac:spMk id="11" creationId="{FF8BDF70-CFA6-4031-86B7-31F910D8115D}"/>
          </ac:spMkLst>
        </pc:spChg>
        <pc:spChg chg="mod">
          <ac:chgData name="Tran Vuong Hung 20225496" userId="15d8a669-1b2f-41bf-8bf7-0a7e00931785" providerId="ADAL" clId="{EF8D1BF3-CCC5-4883-AFED-422067C482F6}" dt="2024-01-07T22:38:10.727" v="4223" actId="20577"/>
          <ac:spMkLst>
            <pc:docMk/>
            <pc:sldMk cId="743172911" sldId="257"/>
            <ac:spMk id="12" creationId="{A4ACF486-B7D8-4A5A-B633-83527A2F99E2}"/>
          </ac:spMkLst>
        </pc:spChg>
      </pc:sldChg>
      <pc:sldChg chg="addSp modSp mod modTransition">
        <pc:chgData name="Tran Vuong Hung 20225496" userId="15d8a669-1b2f-41bf-8bf7-0a7e00931785" providerId="ADAL" clId="{EF8D1BF3-CCC5-4883-AFED-422067C482F6}" dt="2024-01-07T22:39:22.180" v="4228"/>
        <pc:sldMkLst>
          <pc:docMk/>
          <pc:sldMk cId="64084651" sldId="261"/>
        </pc:sldMkLst>
        <pc:spChg chg="mod">
          <ac:chgData name="Tran Vuong Hung 20225496" userId="15d8a669-1b2f-41bf-8bf7-0a7e00931785" providerId="ADAL" clId="{EF8D1BF3-CCC5-4883-AFED-422067C482F6}" dt="2024-01-07T15:37:03.133" v="325" actId="20577"/>
          <ac:spMkLst>
            <pc:docMk/>
            <pc:sldMk cId="64084651" sldId="261"/>
            <ac:spMk id="2" creationId="{4FB6CB3A-046A-4C56-A02D-DBF672421CAF}"/>
          </ac:spMkLst>
        </pc:spChg>
        <pc:spChg chg="mod">
          <ac:chgData name="Tran Vuong Hung 20225496" userId="15d8a669-1b2f-41bf-8bf7-0a7e00931785" providerId="ADAL" clId="{EF8D1BF3-CCC5-4883-AFED-422067C482F6}" dt="2024-01-07T20:16:56.150" v="1969" actId="20577"/>
          <ac:spMkLst>
            <pc:docMk/>
            <pc:sldMk cId="64084651" sldId="261"/>
            <ac:spMk id="3" creationId="{C8196C5E-7B93-4E81-B617-CD97C06D6032}"/>
          </ac:spMkLst>
        </pc:spChg>
        <pc:picChg chg="add mod">
          <ac:chgData name="Tran Vuong Hung 20225496" userId="15d8a669-1b2f-41bf-8bf7-0a7e00931785" providerId="ADAL" clId="{EF8D1BF3-CCC5-4883-AFED-422067C482F6}" dt="2024-01-07T16:44:49.468" v="1742" actId="14100"/>
          <ac:picMkLst>
            <pc:docMk/>
            <pc:sldMk cId="64084651" sldId="261"/>
            <ac:picMk id="9" creationId="{DE0EAB40-C481-C77A-4ED0-3D14CE749DD2}"/>
          </ac:picMkLst>
        </pc:picChg>
      </pc:sldChg>
      <pc:sldChg chg="modSp mod modTransition">
        <pc:chgData name="Tran Vuong Hung 20225496" userId="15d8a669-1b2f-41bf-8bf7-0a7e00931785" providerId="ADAL" clId="{EF8D1BF3-CCC5-4883-AFED-422067C482F6}" dt="2024-01-07T22:39:04.979" v="4227"/>
        <pc:sldMkLst>
          <pc:docMk/>
          <pc:sldMk cId="292364014" sldId="265"/>
        </pc:sldMkLst>
        <pc:spChg chg="mod">
          <ac:chgData name="Tran Vuong Hung 20225496" userId="15d8a669-1b2f-41bf-8bf7-0a7e00931785" providerId="ADAL" clId="{EF8D1BF3-CCC5-4883-AFED-422067C482F6}" dt="2024-01-07T15:21:59.009" v="120" actId="20577"/>
          <ac:spMkLst>
            <pc:docMk/>
            <pc:sldMk cId="292364014" sldId="265"/>
            <ac:spMk id="3" creationId="{9EF27CAA-32BA-4E6B-B8C0-1A481E08E81D}"/>
          </ac:spMkLst>
        </pc:spChg>
        <pc:spChg chg="mod">
          <ac:chgData name="Tran Vuong Hung 20225496" userId="15d8a669-1b2f-41bf-8bf7-0a7e00931785" providerId="ADAL" clId="{EF8D1BF3-CCC5-4883-AFED-422067C482F6}" dt="2024-01-07T17:04:28.788" v="1788" actId="20577"/>
          <ac:spMkLst>
            <pc:docMk/>
            <pc:sldMk cId="292364014" sldId="265"/>
            <ac:spMk id="4" creationId="{59563378-38F8-4CB3-AF99-2C56FCF55404}"/>
          </ac:spMkLst>
        </pc:spChg>
      </pc:sldChg>
      <pc:sldChg chg="modSp del mod">
        <pc:chgData name="Tran Vuong Hung 20225496" userId="15d8a669-1b2f-41bf-8bf7-0a7e00931785" providerId="ADAL" clId="{EF8D1BF3-CCC5-4883-AFED-422067C482F6}" dt="2024-01-07T22:35:22.811" v="4168" actId="47"/>
        <pc:sldMkLst>
          <pc:docMk/>
          <pc:sldMk cId="2751358436" sldId="266"/>
        </pc:sldMkLst>
        <pc:spChg chg="mod">
          <ac:chgData name="Tran Vuong Hung 20225496" userId="15d8a669-1b2f-41bf-8bf7-0a7e00931785" providerId="ADAL" clId="{EF8D1BF3-CCC5-4883-AFED-422067C482F6}" dt="2024-01-07T15:58:45.576" v="916" actId="20577"/>
          <ac:spMkLst>
            <pc:docMk/>
            <pc:sldMk cId="2751358436" sldId="266"/>
            <ac:spMk id="3" creationId="{F39C6F49-1887-4BE4-A583-FB79B8A22935}"/>
          </ac:spMkLst>
        </pc:spChg>
      </pc:sldChg>
      <pc:sldChg chg="modTransition">
        <pc:chgData name="Tran Vuong Hung 20225496" userId="15d8a669-1b2f-41bf-8bf7-0a7e00931785" providerId="ADAL" clId="{EF8D1BF3-CCC5-4883-AFED-422067C482F6}" dt="2024-01-07T22:42:17.403" v="4269"/>
        <pc:sldMkLst>
          <pc:docMk/>
          <pc:sldMk cId="2830535683" sldId="269"/>
        </pc:sldMkLst>
      </pc:sldChg>
      <pc:sldChg chg="modSp mod ord modTransition">
        <pc:chgData name="Tran Vuong Hung 20225496" userId="15d8a669-1b2f-41bf-8bf7-0a7e00931785" providerId="ADAL" clId="{EF8D1BF3-CCC5-4883-AFED-422067C482F6}" dt="2024-01-07T22:39:50.539" v="4232"/>
        <pc:sldMkLst>
          <pc:docMk/>
          <pc:sldMk cId="1341840600" sldId="270"/>
        </pc:sldMkLst>
        <pc:spChg chg="mod">
          <ac:chgData name="Tran Vuong Hung 20225496" userId="15d8a669-1b2f-41bf-8bf7-0a7e00931785" providerId="ADAL" clId="{EF8D1BF3-CCC5-4883-AFED-422067C482F6}" dt="2024-01-07T22:20:41.235" v="3998" actId="20577"/>
          <ac:spMkLst>
            <pc:docMk/>
            <pc:sldMk cId="1341840600" sldId="270"/>
            <ac:spMk id="3" creationId="{A39BBC82-5CC8-86B3-6CF8-6714E6B82E38}"/>
          </ac:spMkLst>
        </pc:spChg>
        <pc:spChg chg="mod">
          <ac:chgData name="Tran Vuong Hung 20225496" userId="15d8a669-1b2f-41bf-8bf7-0a7e00931785" providerId="ADAL" clId="{EF8D1BF3-CCC5-4883-AFED-422067C482F6}" dt="2024-01-07T22:36:03.758" v="4183" actId="120"/>
          <ac:spMkLst>
            <pc:docMk/>
            <pc:sldMk cId="1341840600" sldId="270"/>
            <ac:spMk id="5" creationId="{5131D202-5F2A-ABF7-24FC-3F311F569FC5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39:54.683" v="4233"/>
        <pc:sldMkLst>
          <pc:docMk/>
          <pc:sldMk cId="3651498809" sldId="271"/>
        </pc:sldMkLst>
        <pc:spChg chg="mod">
          <ac:chgData name="Tran Vuong Hung 20225496" userId="15d8a669-1b2f-41bf-8bf7-0a7e00931785" providerId="ADAL" clId="{EF8D1BF3-CCC5-4883-AFED-422067C482F6}" dt="2024-01-07T22:36:19.890" v="4211" actId="120"/>
          <ac:spMkLst>
            <pc:docMk/>
            <pc:sldMk cId="3651498809" sldId="271"/>
            <ac:spMk id="2" creationId="{A2B7E207-A869-B342-B6D9-77005A268D98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39:47.413" v="4231"/>
        <pc:sldMkLst>
          <pc:docMk/>
          <pc:sldMk cId="644728685" sldId="272"/>
        </pc:sldMkLst>
        <pc:spChg chg="mod">
          <ac:chgData name="Tran Vuong Hung 20225496" userId="15d8a669-1b2f-41bf-8bf7-0a7e00931785" providerId="ADAL" clId="{EF8D1BF3-CCC5-4883-AFED-422067C482F6}" dt="2024-01-07T22:22:09.023" v="3999" actId="2711"/>
          <ac:spMkLst>
            <pc:docMk/>
            <pc:sldMk cId="644728685" sldId="272"/>
            <ac:spMk id="4" creationId="{D7A5E0C5-7F9C-BDE6-162B-F94E54DA8B01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55.062" v="4264"/>
        <pc:sldMkLst>
          <pc:docMk/>
          <pc:sldMk cId="2581069546" sldId="273"/>
        </pc:sldMkLst>
        <pc:spChg chg="mod">
          <ac:chgData name="Tran Vuong Hung 20225496" userId="15d8a669-1b2f-41bf-8bf7-0a7e00931785" providerId="ADAL" clId="{EF8D1BF3-CCC5-4883-AFED-422067C482F6}" dt="2024-01-07T22:25:28.211" v="4037" actId="20577"/>
          <ac:spMkLst>
            <pc:docMk/>
            <pc:sldMk cId="2581069546" sldId="273"/>
            <ac:spMk id="2" creationId="{22DE2BCA-A953-E4E8-9DF4-8067541650B1}"/>
          </ac:spMkLst>
        </pc:spChg>
      </pc:sldChg>
      <pc:sldChg chg="modTransition">
        <pc:chgData name="Tran Vuong Hung 20225496" userId="15d8a669-1b2f-41bf-8bf7-0a7e00931785" providerId="ADAL" clId="{EF8D1BF3-CCC5-4883-AFED-422067C482F6}" dt="2024-01-07T22:38:40.176" v="4224"/>
        <pc:sldMkLst>
          <pc:docMk/>
          <pc:sldMk cId="1082086453" sldId="275"/>
        </pc:sldMkLst>
      </pc:sldChg>
      <pc:sldChg chg="addSp delSp modSp mod modTransition">
        <pc:chgData name="Tran Vuong Hung 20225496" userId="15d8a669-1b2f-41bf-8bf7-0a7e00931785" providerId="ADAL" clId="{EF8D1BF3-CCC5-4883-AFED-422067C482F6}" dt="2024-01-07T22:38:45.187" v="4225"/>
        <pc:sldMkLst>
          <pc:docMk/>
          <pc:sldMk cId="945003436" sldId="276"/>
        </pc:sldMkLst>
        <pc:spChg chg="mod">
          <ac:chgData name="Tran Vuong Hung 20225496" userId="15d8a669-1b2f-41bf-8bf7-0a7e00931785" providerId="ADAL" clId="{EF8D1BF3-CCC5-4883-AFED-422067C482F6}" dt="2024-01-07T15:52:28.257" v="832" actId="1036"/>
          <ac:spMkLst>
            <pc:docMk/>
            <pc:sldMk cId="945003436" sldId="276"/>
            <ac:spMk id="2" creationId="{559A3716-1A4C-0838-86B6-64CAAF77DF5B}"/>
          </ac:spMkLst>
        </pc:spChg>
        <pc:spChg chg="add del">
          <ac:chgData name="Tran Vuong Hung 20225496" userId="15d8a669-1b2f-41bf-8bf7-0a7e00931785" providerId="ADAL" clId="{EF8D1BF3-CCC5-4883-AFED-422067C482F6}" dt="2024-01-07T15:18:15.139" v="7"/>
          <ac:spMkLst>
            <pc:docMk/>
            <pc:sldMk cId="945003436" sldId="276"/>
            <ac:spMk id="4" creationId="{1571ED86-BEE2-832C-7433-56F931238DE5}"/>
          </ac:spMkLst>
        </pc:spChg>
        <pc:spChg chg="add del">
          <ac:chgData name="Tran Vuong Hung 20225496" userId="15d8a669-1b2f-41bf-8bf7-0a7e00931785" providerId="ADAL" clId="{EF8D1BF3-CCC5-4883-AFED-422067C482F6}" dt="2024-01-07T15:18:24.949" v="11"/>
          <ac:spMkLst>
            <pc:docMk/>
            <pc:sldMk cId="945003436" sldId="276"/>
            <ac:spMk id="6" creationId="{30B34FDE-E372-8320-9758-E29970528D35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0:42.323" v="4243"/>
        <pc:sldMkLst>
          <pc:docMk/>
          <pc:sldMk cId="1924547547" sldId="278"/>
        </pc:sldMkLst>
        <pc:spChg chg="mod">
          <ac:chgData name="Tran Vuong Hung 20225496" userId="15d8a669-1b2f-41bf-8bf7-0a7e00931785" providerId="ADAL" clId="{EF8D1BF3-CCC5-4883-AFED-422067C482F6}" dt="2024-01-07T22:36:40.218" v="4212" actId="120"/>
          <ac:spMkLst>
            <pc:docMk/>
            <pc:sldMk cId="1924547547" sldId="278"/>
            <ac:spMk id="3" creationId="{1FCB85A2-2190-16B2-778E-149B5D93C6D5}"/>
          </ac:spMkLst>
        </pc:spChg>
        <pc:spChg chg="mod">
          <ac:chgData name="Tran Vuong Hung 20225496" userId="15d8a669-1b2f-41bf-8bf7-0a7e00931785" providerId="ADAL" clId="{EF8D1BF3-CCC5-4883-AFED-422067C482F6}" dt="2024-01-07T22:34:26.047" v="4165" actId="207"/>
          <ac:spMkLst>
            <pc:docMk/>
            <pc:sldMk cId="1924547547" sldId="278"/>
            <ac:spMk id="5" creationId="{D6423DC4-10D2-9018-3467-CECFE25B0336}"/>
          </ac:spMkLst>
        </pc:spChg>
        <pc:spChg chg="mod">
          <ac:chgData name="Tran Vuong Hung 20225496" userId="15d8a669-1b2f-41bf-8bf7-0a7e00931785" providerId="ADAL" clId="{EF8D1BF3-CCC5-4883-AFED-422067C482F6}" dt="2024-01-07T22:34:36.989" v="4167" actId="255"/>
          <ac:spMkLst>
            <pc:docMk/>
            <pc:sldMk cId="1924547547" sldId="278"/>
            <ac:spMk id="6" creationId="{8ED6B19E-9F75-1600-2313-CAE7477954A2}"/>
          </ac:spMkLst>
        </pc:spChg>
        <pc:picChg chg="mod">
          <ac:chgData name="Tran Vuong Hung 20225496" userId="15d8a669-1b2f-41bf-8bf7-0a7e00931785" providerId="ADAL" clId="{EF8D1BF3-CCC5-4883-AFED-422067C482F6}" dt="2024-01-07T16:39:55.017" v="1722" actId="1076"/>
          <ac:picMkLst>
            <pc:docMk/>
            <pc:sldMk cId="1924547547" sldId="278"/>
            <ac:picMk id="7" creationId="{FC866F05-E260-2BA1-8919-AF4FA5C09AD1}"/>
          </ac:picMkLst>
        </pc:picChg>
      </pc:sldChg>
      <pc:sldChg chg="modSp mod modTransition">
        <pc:chgData name="Tran Vuong Hung 20225496" userId="15d8a669-1b2f-41bf-8bf7-0a7e00931785" providerId="ADAL" clId="{EF8D1BF3-CCC5-4883-AFED-422067C482F6}" dt="2024-01-07T22:40:45.054" v="4244"/>
        <pc:sldMkLst>
          <pc:docMk/>
          <pc:sldMk cId="1341057893" sldId="279"/>
        </pc:sldMkLst>
        <pc:spChg chg="mod">
          <ac:chgData name="Tran Vuong Hung 20225496" userId="15d8a669-1b2f-41bf-8bf7-0a7e00931785" providerId="ADAL" clId="{EF8D1BF3-CCC5-4883-AFED-422067C482F6}" dt="2024-01-07T22:36:45.844" v="4213" actId="120"/>
          <ac:spMkLst>
            <pc:docMk/>
            <pc:sldMk cId="1341057893" sldId="279"/>
            <ac:spMk id="3" creationId="{7B2E97AC-F8B9-FB17-91E9-B0E6DD97E1E3}"/>
          </ac:spMkLst>
        </pc:spChg>
        <pc:spChg chg="mod">
          <ac:chgData name="Tran Vuong Hung 20225496" userId="15d8a669-1b2f-41bf-8bf7-0a7e00931785" providerId="ADAL" clId="{EF8D1BF3-CCC5-4883-AFED-422067C482F6}" dt="2024-01-07T22:34:14.364" v="4163" actId="2711"/>
          <ac:spMkLst>
            <pc:docMk/>
            <pc:sldMk cId="1341057893" sldId="279"/>
            <ac:spMk id="6" creationId="{2952F6E2-A532-F0DA-6799-C7EBD30C9C5C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0:46.653" v="4245"/>
        <pc:sldMkLst>
          <pc:docMk/>
          <pc:sldMk cId="3428216665" sldId="280"/>
        </pc:sldMkLst>
        <pc:spChg chg="mod">
          <ac:chgData name="Tran Vuong Hung 20225496" userId="15d8a669-1b2f-41bf-8bf7-0a7e00931785" providerId="ADAL" clId="{EF8D1BF3-CCC5-4883-AFED-422067C482F6}" dt="2024-01-07T22:36:47.681" v="4214" actId="120"/>
          <ac:spMkLst>
            <pc:docMk/>
            <pc:sldMk cId="3428216665" sldId="280"/>
            <ac:spMk id="3" creationId="{220EF563-D824-F109-4E6D-5BB1611757CC}"/>
          </ac:spMkLst>
        </pc:spChg>
      </pc:sldChg>
      <pc:sldChg chg="addSp modSp mod modTransition modAnim">
        <pc:chgData name="Tran Vuong Hung 20225496" userId="15d8a669-1b2f-41bf-8bf7-0a7e00931785" providerId="ADAL" clId="{EF8D1BF3-CCC5-4883-AFED-422067C482F6}" dt="2024-01-14T16:45:42.756" v="5428" actId="20577"/>
        <pc:sldMkLst>
          <pc:docMk/>
          <pc:sldMk cId="4253343431" sldId="281"/>
        </pc:sldMkLst>
        <pc:spChg chg="mod">
          <ac:chgData name="Tran Vuong Hung 20225496" userId="15d8a669-1b2f-41bf-8bf7-0a7e00931785" providerId="ADAL" clId="{EF8D1BF3-CCC5-4883-AFED-422067C482F6}" dt="2024-01-07T22:36:50.247" v="4215" actId="120"/>
          <ac:spMkLst>
            <pc:docMk/>
            <pc:sldMk cId="4253343431" sldId="281"/>
            <ac:spMk id="3" creationId="{0DF8BDE7-0D4D-B5BE-77C4-659A7B12EF71}"/>
          </ac:spMkLst>
        </pc:spChg>
        <pc:spChg chg="mod">
          <ac:chgData name="Tran Vuong Hung 20225496" userId="15d8a669-1b2f-41bf-8bf7-0a7e00931785" providerId="ADAL" clId="{EF8D1BF3-CCC5-4883-AFED-422067C482F6}" dt="2024-01-07T15:59:22.539" v="917" actId="2711"/>
          <ac:spMkLst>
            <pc:docMk/>
            <pc:sldMk cId="4253343431" sldId="281"/>
            <ac:spMk id="4" creationId="{C0BD1846-AC21-C0F1-D2B8-B4854957B7A7}"/>
          </ac:spMkLst>
        </pc:spChg>
        <pc:spChg chg="add mod">
          <ac:chgData name="Tran Vuong Hung 20225496" userId="15d8a669-1b2f-41bf-8bf7-0a7e00931785" providerId="ADAL" clId="{EF8D1BF3-CCC5-4883-AFED-422067C482F6}" dt="2024-01-14T16:45:42.756" v="5428" actId="20577"/>
          <ac:spMkLst>
            <pc:docMk/>
            <pc:sldMk cId="4253343431" sldId="281"/>
            <ac:spMk id="5" creationId="{CA912016-99A2-E47D-90D9-CD0C0B0E351C}"/>
          </ac:spMkLst>
        </pc:spChg>
        <pc:spChg chg="mod">
          <ac:chgData name="Tran Vuong Hung 20225496" userId="15d8a669-1b2f-41bf-8bf7-0a7e00931785" providerId="ADAL" clId="{EF8D1BF3-CCC5-4883-AFED-422067C482F6}" dt="2024-01-07T22:33:59.120" v="4161" actId="2711"/>
          <ac:spMkLst>
            <pc:docMk/>
            <pc:sldMk cId="4253343431" sldId="281"/>
            <ac:spMk id="6" creationId="{405B55FE-F37E-12A9-0E00-8AB7FEFD5635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14T16:47:16.249" v="5493" actId="20577"/>
        <pc:sldMkLst>
          <pc:docMk/>
          <pc:sldMk cId="4182058684" sldId="282"/>
        </pc:sldMkLst>
        <pc:spChg chg="mod">
          <ac:chgData name="Tran Vuong Hung 20225496" userId="15d8a669-1b2f-41bf-8bf7-0a7e00931785" providerId="ADAL" clId="{EF8D1BF3-CCC5-4883-AFED-422067C482F6}" dt="2024-01-07T22:36:55.690" v="4218" actId="120"/>
          <ac:spMkLst>
            <pc:docMk/>
            <pc:sldMk cId="4182058684" sldId="282"/>
            <ac:spMk id="3" creationId="{474BFD40-3983-F3F7-C90E-A9A153DDE9D9}"/>
          </ac:spMkLst>
        </pc:spChg>
        <pc:spChg chg="mod">
          <ac:chgData name="Tran Vuong Hung 20225496" userId="15d8a669-1b2f-41bf-8bf7-0a7e00931785" providerId="ADAL" clId="{EF8D1BF3-CCC5-4883-AFED-422067C482F6}" dt="2024-01-14T16:47:16.249" v="5493" actId="20577"/>
          <ac:spMkLst>
            <pc:docMk/>
            <pc:sldMk cId="4182058684" sldId="282"/>
            <ac:spMk id="4" creationId="{652D3AB2-D210-F47A-1D8A-A1029D0DBA93}"/>
          </ac:spMkLst>
        </pc:spChg>
        <pc:spChg chg="mod">
          <ac:chgData name="Tran Vuong Hung 20225496" userId="15d8a669-1b2f-41bf-8bf7-0a7e00931785" providerId="ADAL" clId="{EF8D1BF3-CCC5-4883-AFED-422067C482F6}" dt="2024-01-07T22:31:16.053" v="4129" actId="14100"/>
          <ac:spMkLst>
            <pc:docMk/>
            <pc:sldMk cId="4182058684" sldId="282"/>
            <ac:spMk id="6" creationId="{942C92F5-9E0F-CE5C-E751-D46262E2B94F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14T16:46:12.642" v="5449" actId="113"/>
        <pc:sldMkLst>
          <pc:docMk/>
          <pc:sldMk cId="4082838153" sldId="283"/>
        </pc:sldMkLst>
        <pc:spChg chg="mod">
          <ac:chgData name="Tran Vuong Hung 20225496" userId="15d8a669-1b2f-41bf-8bf7-0a7e00931785" providerId="ADAL" clId="{EF8D1BF3-CCC5-4883-AFED-422067C482F6}" dt="2024-01-07T22:36:52.236" v="4216" actId="120"/>
          <ac:spMkLst>
            <pc:docMk/>
            <pc:sldMk cId="4082838153" sldId="283"/>
            <ac:spMk id="3" creationId="{EA0D7011-7871-5AA0-DC4C-871493D829F4}"/>
          </ac:spMkLst>
        </pc:spChg>
        <pc:spChg chg="mod">
          <ac:chgData name="Tran Vuong Hung 20225496" userId="15d8a669-1b2f-41bf-8bf7-0a7e00931785" providerId="ADAL" clId="{EF8D1BF3-CCC5-4883-AFED-422067C482F6}" dt="2024-01-14T16:45:54.401" v="5429" actId="20577"/>
          <ac:spMkLst>
            <pc:docMk/>
            <pc:sldMk cId="4082838153" sldId="283"/>
            <ac:spMk id="4" creationId="{589A4F76-8D88-0370-1E4B-BB8EDA457ED5}"/>
          </ac:spMkLst>
        </pc:spChg>
        <pc:spChg chg="mod">
          <ac:chgData name="Tran Vuong Hung 20225496" userId="15d8a669-1b2f-41bf-8bf7-0a7e00931785" providerId="ADAL" clId="{EF8D1BF3-CCC5-4883-AFED-422067C482F6}" dt="2024-01-14T16:46:12.642" v="5449" actId="113"/>
          <ac:spMkLst>
            <pc:docMk/>
            <pc:sldMk cId="4082838153" sldId="283"/>
            <ac:spMk id="5" creationId="{CCBE12E4-28FE-6EEA-862D-CC29022C471E}"/>
          </ac:spMkLst>
        </pc:spChg>
        <pc:spChg chg="mod">
          <ac:chgData name="Tran Vuong Hung 20225496" userId="15d8a669-1b2f-41bf-8bf7-0a7e00931785" providerId="ADAL" clId="{EF8D1BF3-CCC5-4883-AFED-422067C482F6}" dt="2024-01-07T22:33:48.514" v="4159" actId="255"/>
          <ac:spMkLst>
            <pc:docMk/>
            <pc:sldMk cId="4082838153" sldId="283"/>
            <ac:spMk id="6" creationId="{ACE60827-2F48-93B1-6065-3D2D4C2C6D90}"/>
          </ac:spMkLst>
        </pc:spChg>
      </pc:sldChg>
      <pc:sldChg chg="addSp modSp mod modTransition">
        <pc:chgData name="Tran Vuong Hung 20225496" userId="15d8a669-1b2f-41bf-8bf7-0a7e00931785" providerId="ADAL" clId="{EF8D1BF3-CCC5-4883-AFED-422067C482F6}" dt="2024-01-14T16:46:27.444" v="5450" actId="20577"/>
        <pc:sldMkLst>
          <pc:docMk/>
          <pc:sldMk cId="4243631752" sldId="284"/>
        </pc:sldMkLst>
        <pc:spChg chg="mod">
          <ac:chgData name="Tran Vuong Hung 20225496" userId="15d8a669-1b2f-41bf-8bf7-0a7e00931785" providerId="ADAL" clId="{EF8D1BF3-CCC5-4883-AFED-422067C482F6}" dt="2024-01-07T22:36:53.871" v="4217" actId="120"/>
          <ac:spMkLst>
            <pc:docMk/>
            <pc:sldMk cId="4243631752" sldId="284"/>
            <ac:spMk id="3" creationId="{06FBCBEF-1A88-E0DF-C984-131295EC5075}"/>
          </ac:spMkLst>
        </pc:spChg>
        <pc:spChg chg="mod">
          <ac:chgData name="Tran Vuong Hung 20225496" userId="15d8a669-1b2f-41bf-8bf7-0a7e00931785" providerId="ADAL" clId="{EF8D1BF3-CCC5-4883-AFED-422067C482F6}" dt="2024-01-14T16:46:27.444" v="5450" actId="20577"/>
          <ac:spMkLst>
            <pc:docMk/>
            <pc:sldMk cId="4243631752" sldId="284"/>
            <ac:spMk id="4" creationId="{630060EC-CD6D-3D5C-4552-58E5693BC580}"/>
          </ac:spMkLst>
        </pc:spChg>
        <pc:spChg chg="mod">
          <ac:chgData name="Tran Vuong Hung 20225496" userId="15d8a669-1b2f-41bf-8bf7-0a7e00931785" providerId="ADAL" clId="{EF8D1BF3-CCC5-4883-AFED-422067C482F6}" dt="2024-01-07T22:32:22.861" v="4143" actId="255"/>
          <ac:spMkLst>
            <pc:docMk/>
            <pc:sldMk cId="4243631752" sldId="284"/>
            <ac:spMk id="6" creationId="{9BCE5931-25E7-13A2-1A15-FDEF29CDA8A3}"/>
          </ac:spMkLst>
        </pc:spChg>
        <pc:graphicFrameChg chg="add mod">
          <ac:chgData name="Tran Vuong Hung 20225496" userId="15d8a669-1b2f-41bf-8bf7-0a7e00931785" providerId="ADAL" clId="{EF8D1BF3-CCC5-4883-AFED-422067C482F6}" dt="2024-01-07T16:22:54.064" v="1234"/>
          <ac:graphicFrameMkLst>
            <pc:docMk/>
            <pc:sldMk cId="4243631752" sldId="284"/>
            <ac:graphicFrameMk id="7" creationId="{159F9A0E-A444-92A7-C9BC-BAECB08EBC15}"/>
          </ac:graphicFrameMkLst>
        </pc:graphicFrameChg>
        <pc:graphicFrameChg chg="add mod">
          <ac:chgData name="Tran Vuong Hung 20225496" userId="15d8a669-1b2f-41bf-8bf7-0a7e00931785" providerId="ADAL" clId="{EF8D1BF3-CCC5-4883-AFED-422067C482F6}" dt="2024-01-07T16:23:02.770" v="1236"/>
          <ac:graphicFrameMkLst>
            <pc:docMk/>
            <pc:sldMk cId="4243631752" sldId="284"/>
            <ac:graphicFrameMk id="8" creationId="{E785F094-6666-2B3F-6F35-701F6A52B89B}"/>
          </ac:graphicFrameMkLst>
        </pc:graphicFrameChg>
      </pc:sldChg>
      <pc:sldChg chg="modSp mod modTransition">
        <pc:chgData name="Tran Vuong Hung 20225496" userId="15d8a669-1b2f-41bf-8bf7-0a7e00931785" providerId="ADAL" clId="{EF8D1BF3-CCC5-4883-AFED-422067C482F6}" dt="2024-01-07T22:41:34.817" v="4253"/>
        <pc:sldMkLst>
          <pc:docMk/>
          <pc:sldMk cId="4043501524" sldId="285"/>
        </pc:sldMkLst>
        <pc:spChg chg="mod">
          <ac:chgData name="Tran Vuong Hung 20225496" userId="15d8a669-1b2f-41bf-8bf7-0a7e00931785" providerId="ADAL" clId="{EF8D1BF3-CCC5-4883-AFED-422067C482F6}" dt="2024-01-07T22:37:00.568" v="4220" actId="120"/>
          <ac:spMkLst>
            <pc:docMk/>
            <pc:sldMk cId="4043501524" sldId="285"/>
            <ac:spMk id="3" creationId="{A87302F0-991A-9B47-38A7-FF4A755429AD}"/>
          </ac:spMkLst>
        </pc:spChg>
        <pc:spChg chg="mod">
          <ac:chgData name="Tran Vuong Hung 20225496" userId="15d8a669-1b2f-41bf-8bf7-0a7e00931785" providerId="ADAL" clId="{EF8D1BF3-CCC5-4883-AFED-422067C482F6}" dt="2024-01-07T22:31:29.539" v="4131" actId="207"/>
          <ac:spMkLst>
            <pc:docMk/>
            <pc:sldMk cId="4043501524" sldId="285"/>
            <ac:spMk id="6" creationId="{B27E791D-65FE-D37E-D9C9-1858800A2CAD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37.030" v="4254"/>
        <pc:sldMkLst>
          <pc:docMk/>
          <pc:sldMk cId="28713090" sldId="286"/>
        </pc:sldMkLst>
        <pc:spChg chg="mod">
          <ac:chgData name="Tran Vuong Hung 20225496" userId="15d8a669-1b2f-41bf-8bf7-0a7e00931785" providerId="ADAL" clId="{EF8D1BF3-CCC5-4883-AFED-422067C482F6}" dt="2024-01-07T22:37:04.869" v="4221" actId="120"/>
          <ac:spMkLst>
            <pc:docMk/>
            <pc:sldMk cId="28713090" sldId="286"/>
            <ac:spMk id="3" creationId="{5B8D1221-F400-ED48-D0D5-0872281A5E9D}"/>
          </ac:spMkLst>
        </pc:spChg>
        <pc:spChg chg="mod">
          <ac:chgData name="Tran Vuong Hung 20225496" userId="15d8a669-1b2f-41bf-8bf7-0a7e00931785" providerId="ADAL" clId="{EF8D1BF3-CCC5-4883-AFED-422067C482F6}" dt="2024-01-07T22:31:33.715" v="4132" actId="207"/>
          <ac:spMkLst>
            <pc:docMk/>
            <pc:sldMk cId="28713090" sldId="286"/>
            <ac:spMk id="6" creationId="{398657E3-76A2-0FBD-8D52-086220D842DD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38.506" v="4255"/>
        <pc:sldMkLst>
          <pc:docMk/>
          <pc:sldMk cId="1976722505" sldId="287"/>
        </pc:sldMkLst>
        <pc:spChg chg="mod">
          <ac:chgData name="Tran Vuong Hung 20225496" userId="15d8a669-1b2f-41bf-8bf7-0a7e00931785" providerId="ADAL" clId="{EF8D1BF3-CCC5-4883-AFED-422067C482F6}" dt="2024-01-07T22:37:06.952" v="4222" actId="120"/>
          <ac:spMkLst>
            <pc:docMk/>
            <pc:sldMk cId="1976722505" sldId="287"/>
            <ac:spMk id="3" creationId="{AC5ABD1B-4724-A67D-D8D9-30D180941181}"/>
          </ac:spMkLst>
        </pc:spChg>
        <pc:spChg chg="mod">
          <ac:chgData name="Tran Vuong Hung 20225496" userId="15d8a669-1b2f-41bf-8bf7-0a7e00931785" providerId="ADAL" clId="{EF8D1BF3-CCC5-4883-AFED-422067C482F6}" dt="2024-01-07T22:31:37.353" v="4133" actId="207"/>
          <ac:spMkLst>
            <pc:docMk/>
            <pc:sldMk cId="1976722505" sldId="287"/>
            <ac:spMk id="6" creationId="{BA034096-07BA-A445-0FFA-27AF3F068A91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2:10.173" v="4268"/>
        <pc:sldMkLst>
          <pc:docMk/>
          <pc:sldMk cId="3473524282" sldId="288"/>
        </pc:sldMkLst>
        <pc:spChg chg="mod">
          <ac:chgData name="Tran Vuong Hung 20225496" userId="15d8a669-1b2f-41bf-8bf7-0a7e00931785" providerId="ADAL" clId="{EF8D1BF3-CCC5-4883-AFED-422067C482F6}" dt="2024-01-07T22:25:39.444" v="4045"/>
          <ac:spMkLst>
            <pc:docMk/>
            <pc:sldMk cId="3473524282" sldId="288"/>
            <ac:spMk id="2" creationId="{35CF324A-D123-852C-6A33-539EE41168F7}"/>
          </ac:spMkLst>
        </pc:spChg>
        <pc:spChg chg="mod">
          <ac:chgData name="Tran Vuong Hung 20225496" userId="15d8a669-1b2f-41bf-8bf7-0a7e00931785" providerId="ADAL" clId="{EF8D1BF3-CCC5-4883-AFED-422067C482F6}" dt="2024-01-07T22:24:22.192" v="4007" actId="113"/>
          <ac:spMkLst>
            <pc:docMk/>
            <pc:sldMk cId="3473524282" sldId="288"/>
            <ac:spMk id="17" creationId="{AB0FD910-85FE-2E74-8BF7-12D9821292C1}"/>
          </ac:spMkLst>
        </pc:spChg>
        <pc:graphicFrameChg chg="modGraphic">
          <ac:chgData name="Tran Vuong Hung 20225496" userId="15d8a669-1b2f-41bf-8bf7-0a7e00931785" providerId="ADAL" clId="{EF8D1BF3-CCC5-4883-AFED-422067C482F6}" dt="2024-01-07T22:24:42.501" v="4009" actId="242"/>
          <ac:graphicFrameMkLst>
            <pc:docMk/>
            <pc:sldMk cId="3473524282" sldId="288"/>
            <ac:graphicFrameMk id="16" creationId="{51F5BEE6-276F-4008-D6CD-DF15D538880A}"/>
          </ac:graphicFrameMkLst>
        </pc:graphicFrameChg>
      </pc:sldChg>
      <pc:sldChg chg="modSp mod modTransition">
        <pc:chgData name="Tran Vuong Hung 20225496" userId="15d8a669-1b2f-41bf-8bf7-0a7e00931785" providerId="ADAL" clId="{EF8D1BF3-CCC5-4883-AFED-422067C482F6}" dt="2024-01-07T22:42:08.125" v="4267"/>
        <pc:sldMkLst>
          <pc:docMk/>
          <pc:sldMk cId="1612847233" sldId="289"/>
        </pc:sldMkLst>
        <pc:spChg chg="mod">
          <ac:chgData name="Tran Vuong Hung 20225496" userId="15d8a669-1b2f-41bf-8bf7-0a7e00931785" providerId="ADAL" clId="{EF8D1BF3-CCC5-4883-AFED-422067C482F6}" dt="2024-01-07T22:25:37.495" v="4043"/>
          <ac:spMkLst>
            <pc:docMk/>
            <pc:sldMk cId="1612847233" sldId="289"/>
            <ac:spMk id="2" creationId="{18558426-59B8-7061-3CBD-530301E7F353}"/>
          </ac:spMkLst>
        </pc:spChg>
        <pc:spChg chg="mod">
          <ac:chgData name="Tran Vuong Hung 20225496" userId="15d8a669-1b2f-41bf-8bf7-0a7e00931785" providerId="ADAL" clId="{EF8D1BF3-CCC5-4883-AFED-422067C482F6}" dt="2024-01-07T22:24:55.948" v="4010" actId="2711"/>
          <ac:spMkLst>
            <pc:docMk/>
            <pc:sldMk cId="1612847233" sldId="289"/>
            <ac:spMk id="7" creationId="{77420C80-54CF-76B9-9E4B-8F5EFAF30B05}"/>
          </ac:spMkLst>
        </pc:spChg>
        <pc:graphicFrameChg chg="modGraphic">
          <ac:chgData name="Tran Vuong Hung 20225496" userId="15d8a669-1b2f-41bf-8bf7-0a7e00931785" providerId="ADAL" clId="{EF8D1BF3-CCC5-4883-AFED-422067C482F6}" dt="2024-01-07T22:25:03.397" v="4011" actId="2711"/>
          <ac:graphicFrameMkLst>
            <pc:docMk/>
            <pc:sldMk cId="1612847233" sldId="289"/>
            <ac:graphicFrameMk id="6" creationId="{222E0FF9-3805-E2F1-D31C-EC3E2FEAE994}"/>
          </ac:graphicFrameMkLst>
        </pc:graphicFrameChg>
      </pc:sldChg>
      <pc:sldChg chg="modSp mod modTransition">
        <pc:chgData name="Tran Vuong Hung 20225496" userId="15d8a669-1b2f-41bf-8bf7-0a7e00931785" providerId="ADAL" clId="{EF8D1BF3-CCC5-4883-AFED-422067C482F6}" dt="2024-01-07T22:41:32.601" v="4252"/>
        <pc:sldMkLst>
          <pc:docMk/>
          <pc:sldMk cId="1892601162" sldId="290"/>
        </pc:sldMkLst>
        <pc:spChg chg="mod">
          <ac:chgData name="Tran Vuong Hung 20225496" userId="15d8a669-1b2f-41bf-8bf7-0a7e00931785" providerId="ADAL" clId="{EF8D1BF3-CCC5-4883-AFED-422067C482F6}" dt="2024-01-07T22:36:57.826" v="4219" actId="120"/>
          <ac:spMkLst>
            <pc:docMk/>
            <pc:sldMk cId="1892601162" sldId="290"/>
            <ac:spMk id="3" creationId="{A6DACA31-2BE7-098F-734F-14E3005CCC0B}"/>
          </ac:spMkLst>
        </pc:spChg>
        <pc:spChg chg="mod">
          <ac:chgData name="Tran Vuong Hung 20225496" userId="15d8a669-1b2f-41bf-8bf7-0a7e00931785" providerId="ADAL" clId="{EF8D1BF3-CCC5-4883-AFED-422067C482F6}" dt="2024-01-07T22:30:32.100" v="4121" actId="255"/>
          <ac:spMkLst>
            <pc:docMk/>
            <pc:sldMk cId="1892601162" sldId="290"/>
            <ac:spMk id="4" creationId="{C40878BF-7A3B-E44D-C613-6CD54A98D413}"/>
          </ac:spMkLst>
        </pc:spChg>
        <pc:spChg chg="mod">
          <ac:chgData name="Tran Vuong Hung 20225496" userId="15d8a669-1b2f-41bf-8bf7-0a7e00931785" providerId="ADAL" clId="{EF8D1BF3-CCC5-4883-AFED-422067C482F6}" dt="2024-01-07T22:31:01.287" v="4126" actId="207"/>
          <ac:spMkLst>
            <pc:docMk/>
            <pc:sldMk cId="1892601162" sldId="290"/>
            <ac:spMk id="6" creationId="{F0F400C5-1D44-B251-B89A-2FD72C9339E8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40.594" v="4256"/>
        <pc:sldMkLst>
          <pc:docMk/>
          <pc:sldMk cId="1063070922" sldId="291"/>
        </pc:sldMkLst>
        <pc:spChg chg="mod">
          <ac:chgData name="Tran Vuong Hung 20225496" userId="15d8a669-1b2f-41bf-8bf7-0a7e00931785" providerId="ADAL" clId="{EF8D1BF3-CCC5-4883-AFED-422067C482F6}" dt="2024-01-07T22:29:44.083" v="4114" actId="20577"/>
          <ac:spMkLst>
            <pc:docMk/>
            <pc:sldMk cId="1063070922" sldId="291"/>
            <ac:spMk id="4" creationId="{FAEF5CFF-CC6F-147C-BE1B-39A8B05D00D9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58.112" v="4265"/>
        <pc:sldMkLst>
          <pc:docMk/>
          <pc:sldMk cId="2382452234" sldId="293"/>
        </pc:sldMkLst>
        <pc:spChg chg="mod">
          <ac:chgData name="Tran Vuong Hung 20225496" userId="15d8a669-1b2f-41bf-8bf7-0a7e00931785" providerId="ADAL" clId="{EF8D1BF3-CCC5-4883-AFED-422067C482F6}" dt="2024-01-07T22:25:33.494" v="4039"/>
          <ac:spMkLst>
            <pc:docMk/>
            <pc:sldMk cId="2382452234" sldId="293"/>
            <ac:spMk id="2" creationId="{00000000-0000-0000-0000-000000000000}"/>
          </ac:spMkLst>
        </pc:spChg>
      </pc:sldChg>
      <pc:sldChg chg="addSp delSp modSp add mod modTransition">
        <pc:chgData name="Tran Vuong Hung 20225496" userId="15d8a669-1b2f-41bf-8bf7-0a7e00931785" providerId="ADAL" clId="{EF8D1BF3-CCC5-4883-AFED-422067C482F6}" dt="2024-01-07T22:40:09.376" v="4235"/>
        <pc:sldMkLst>
          <pc:docMk/>
          <pc:sldMk cId="1243552194" sldId="294"/>
        </pc:sldMkLst>
        <pc:spChg chg="mod">
          <ac:chgData name="Tran Vuong Hung 20225496" userId="15d8a669-1b2f-41bf-8bf7-0a7e00931785" providerId="ADAL" clId="{EF8D1BF3-CCC5-4883-AFED-422067C482F6}" dt="2024-01-07T17:30:22.804" v="1822" actId="20577"/>
          <ac:spMkLst>
            <pc:docMk/>
            <pc:sldMk cId="1243552194" sldId="294"/>
            <ac:spMk id="3" creationId="{CE73DABA-0E07-DDEE-86EE-B4224D9C9822}"/>
          </ac:spMkLst>
        </pc:spChg>
        <pc:spChg chg="mod">
          <ac:chgData name="Tran Vuong Hung 20225496" userId="15d8a669-1b2f-41bf-8bf7-0a7e00931785" providerId="ADAL" clId="{EF8D1BF3-CCC5-4883-AFED-422067C482F6}" dt="2024-01-07T17:50:21.625" v="1833" actId="20577"/>
          <ac:spMkLst>
            <pc:docMk/>
            <pc:sldMk cId="1243552194" sldId="294"/>
            <ac:spMk id="4" creationId="{D7A5E0C5-7F9C-BDE6-162B-F94E54DA8B01}"/>
          </ac:spMkLst>
        </pc:spChg>
        <pc:spChg chg="add del mod">
          <ac:chgData name="Tran Vuong Hung 20225496" userId="15d8a669-1b2f-41bf-8bf7-0a7e00931785" providerId="ADAL" clId="{EF8D1BF3-CCC5-4883-AFED-422067C482F6}" dt="2024-01-07T18:04:52.120" v="1836"/>
          <ac:spMkLst>
            <pc:docMk/>
            <pc:sldMk cId="1243552194" sldId="294"/>
            <ac:spMk id="5" creationId="{D649271D-8295-A241-0409-30364DFC7D1E}"/>
          </ac:spMkLst>
        </pc:spChg>
        <pc:spChg chg="add mod">
          <ac:chgData name="Tran Vuong Hung 20225496" userId="15d8a669-1b2f-41bf-8bf7-0a7e00931785" providerId="ADAL" clId="{EF8D1BF3-CCC5-4883-AFED-422067C482F6}" dt="2024-01-07T22:18:26.508" v="3981" actId="12"/>
          <ac:spMkLst>
            <pc:docMk/>
            <pc:sldMk cId="1243552194" sldId="294"/>
            <ac:spMk id="6" creationId="{63C69265-0A92-0E9A-CDE1-132010F8B6AB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45.571" v="4259"/>
        <pc:sldMkLst>
          <pc:docMk/>
          <pc:sldMk cId="3808769037" sldId="296"/>
        </pc:sldMkLst>
        <pc:spChg chg="mod">
          <ac:chgData name="Tran Vuong Hung 20225496" userId="15d8a669-1b2f-41bf-8bf7-0a7e00931785" providerId="ADAL" clId="{EF8D1BF3-CCC5-4883-AFED-422067C482F6}" dt="2024-01-07T22:31:49.852" v="4136" actId="207"/>
          <ac:spMkLst>
            <pc:docMk/>
            <pc:sldMk cId="3808769037" sldId="296"/>
            <ac:spMk id="4" creationId="{449000CF-AC85-8E62-5511-F9A1B953A09F}"/>
          </ac:spMkLst>
        </pc:spChg>
        <pc:spChg chg="mod">
          <ac:chgData name="Tran Vuong Hung 20225496" userId="15d8a669-1b2f-41bf-8bf7-0a7e00931785" providerId="ADAL" clId="{EF8D1BF3-CCC5-4883-AFED-422067C482F6}" dt="2024-01-07T22:27:50.018" v="4059" actId="20577"/>
          <ac:spMkLst>
            <pc:docMk/>
            <pc:sldMk cId="3808769037" sldId="296"/>
            <ac:spMk id="5" creationId="{00CA9F1D-D718-5B7C-AEBE-3E7DE97E320F}"/>
          </ac:spMkLst>
        </pc:spChg>
        <pc:spChg chg="mod">
          <ac:chgData name="Tran Vuong Hung 20225496" userId="15d8a669-1b2f-41bf-8bf7-0a7e00931785" providerId="ADAL" clId="{EF8D1BF3-CCC5-4883-AFED-422067C482F6}" dt="2024-01-07T22:28:40.800" v="4099" actId="1036"/>
          <ac:spMkLst>
            <pc:docMk/>
            <pc:sldMk cId="3808769037" sldId="296"/>
            <ac:spMk id="7" creationId="{BE4D87CD-CBC2-2FD0-DD19-9B97E7065B2A}"/>
          </ac:spMkLst>
        </pc:spChg>
        <pc:picChg chg="mod">
          <ac:chgData name="Tran Vuong Hung 20225496" userId="15d8a669-1b2f-41bf-8bf7-0a7e00931785" providerId="ADAL" clId="{EF8D1BF3-CCC5-4883-AFED-422067C482F6}" dt="2024-01-07T22:28:02.088" v="4061" actId="1076"/>
          <ac:picMkLst>
            <pc:docMk/>
            <pc:sldMk cId="3808769037" sldId="296"/>
            <ac:picMk id="6" creationId="{54043BFE-6644-7D20-3D55-1758B6157F10}"/>
          </ac:picMkLst>
        </pc:picChg>
      </pc:sldChg>
      <pc:sldChg chg="modSp mod modTransition">
        <pc:chgData name="Tran Vuong Hung 20225496" userId="15d8a669-1b2f-41bf-8bf7-0a7e00931785" providerId="ADAL" clId="{EF8D1BF3-CCC5-4883-AFED-422067C482F6}" dt="2024-01-07T22:41:48.869" v="4261"/>
        <pc:sldMkLst>
          <pc:docMk/>
          <pc:sldMk cId="2943577743" sldId="297"/>
        </pc:sldMkLst>
        <pc:spChg chg="mod">
          <ac:chgData name="Tran Vuong Hung 20225496" userId="15d8a669-1b2f-41bf-8bf7-0a7e00931785" providerId="ADAL" clId="{EF8D1BF3-CCC5-4883-AFED-422067C482F6}" dt="2024-01-07T22:31:58.673" v="4139" actId="20577"/>
          <ac:spMkLst>
            <pc:docMk/>
            <pc:sldMk cId="2943577743" sldId="297"/>
            <ac:spMk id="4" creationId="{5B8A8209-7C61-E883-BCC9-C5FF94736403}"/>
          </ac:spMkLst>
        </pc:spChg>
        <pc:spChg chg="mod">
          <ac:chgData name="Tran Vuong Hung 20225496" userId="15d8a669-1b2f-41bf-8bf7-0a7e00931785" providerId="ADAL" clId="{EF8D1BF3-CCC5-4883-AFED-422067C482F6}" dt="2024-01-07T22:26:34.854" v="4052" actId="12"/>
          <ac:spMkLst>
            <pc:docMk/>
            <pc:sldMk cId="2943577743" sldId="297"/>
            <ac:spMk id="6" creationId="{7D7DD230-D811-E858-CAAD-A7BCD25B812F}"/>
          </ac:spMkLst>
        </pc:spChg>
      </pc:sldChg>
      <pc:sldChg chg="modSp mod ord modTransition">
        <pc:chgData name="Tran Vuong Hung 20225496" userId="15d8a669-1b2f-41bf-8bf7-0a7e00931785" providerId="ADAL" clId="{EF8D1BF3-CCC5-4883-AFED-422067C482F6}" dt="2024-01-07T22:41:47.448" v="4260"/>
        <pc:sldMkLst>
          <pc:docMk/>
          <pc:sldMk cId="2781414665" sldId="298"/>
        </pc:sldMkLst>
        <pc:spChg chg="mod">
          <ac:chgData name="Tran Vuong Hung 20225496" userId="15d8a669-1b2f-41bf-8bf7-0a7e00931785" providerId="ADAL" clId="{EF8D1BF3-CCC5-4883-AFED-422067C482F6}" dt="2024-01-07T22:31:53.117" v="4137" actId="207"/>
          <ac:spMkLst>
            <pc:docMk/>
            <pc:sldMk cId="2781414665" sldId="298"/>
            <ac:spMk id="4" creationId="{1F641367-1171-B9FB-D957-04D4CA0A2DD2}"/>
          </ac:spMkLst>
        </pc:spChg>
        <pc:grpChg chg="mod">
          <ac:chgData name="Tran Vuong Hung 20225496" userId="15d8a669-1b2f-41bf-8bf7-0a7e00931785" providerId="ADAL" clId="{EF8D1BF3-CCC5-4883-AFED-422067C482F6}" dt="2024-01-07T22:29:22.681" v="4106" actId="1076"/>
          <ac:grpSpMkLst>
            <pc:docMk/>
            <pc:sldMk cId="2781414665" sldId="298"/>
            <ac:grpSpMk id="9" creationId="{87962792-1723-4C77-258A-B56807CE703E}"/>
          </ac:grpSpMkLst>
        </pc:grpChg>
      </pc:sldChg>
      <pc:sldChg chg="modSp mod modTransition">
        <pc:chgData name="Tran Vuong Hung 20225496" userId="15d8a669-1b2f-41bf-8bf7-0a7e00931785" providerId="ADAL" clId="{EF8D1BF3-CCC5-4883-AFED-422067C482F6}" dt="2024-01-07T22:42:03.279" v="4266"/>
        <pc:sldMkLst>
          <pc:docMk/>
          <pc:sldMk cId="255695355" sldId="300"/>
        </pc:sldMkLst>
        <pc:spChg chg="mod">
          <ac:chgData name="Tran Vuong Hung 20225496" userId="15d8a669-1b2f-41bf-8bf7-0a7e00931785" providerId="ADAL" clId="{EF8D1BF3-CCC5-4883-AFED-422067C482F6}" dt="2024-01-07T22:25:35.481" v="4041"/>
          <ac:spMkLst>
            <pc:docMk/>
            <pc:sldMk cId="255695355" sldId="300"/>
            <ac:spMk id="3" creationId="{44C69BAF-7970-B671-13D0-921BA3AB177D}"/>
          </ac:spMkLst>
        </pc:spChg>
        <pc:spChg chg="mod">
          <ac:chgData name="Tran Vuong Hung 20225496" userId="15d8a669-1b2f-41bf-8bf7-0a7e00931785" providerId="ADAL" clId="{EF8D1BF3-CCC5-4883-AFED-422067C482F6}" dt="2024-01-07T22:25:13.615" v="4012" actId="2711"/>
          <ac:spMkLst>
            <pc:docMk/>
            <pc:sldMk cId="255695355" sldId="300"/>
            <ac:spMk id="7" creationId="{464BBA6D-E4BA-42D6-F7A5-170440B652AC}"/>
          </ac:spMkLst>
        </pc:spChg>
      </pc:sldChg>
      <pc:sldChg chg="modSp mod modTransition">
        <pc:chgData name="Tran Vuong Hung 20225496" userId="15d8a669-1b2f-41bf-8bf7-0a7e00931785" providerId="ADAL" clId="{EF8D1BF3-CCC5-4883-AFED-422067C482F6}" dt="2024-01-07T22:41:51.189" v="4262"/>
        <pc:sldMkLst>
          <pc:docMk/>
          <pc:sldMk cId="709046267" sldId="301"/>
        </pc:sldMkLst>
        <pc:spChg chg="mod">
          <ac:chgData name="Tran Vuong Hung 20225496" userId="15d8a669-1b2f-41bf-8bf7-0a7e00931785" providerId="ADAL" clId="{EF8D1BF3-CCC5-4883-AFED-422067C482F6}" dt="2024-01-07T22:32:02.844" v="4140" actId="207"/>
          <ac:spMkLst>
            <pc:docMk/>
            <pc:sldMk cId="709046267" sldId="301"/>
            <ac:spMk id="6" creationId="{59DF7F2B-E395-310B-9F13-395423B60217}"/>
          </ac:spMkLst>
        </pc:spChg>
      </pc:sldChg>
      <pc:sldChg chg="modTransition">
        <pc:chgData name="Tran Vuong Hung 20225496" userId="15d8a669-1b2f-41bf-8bf7-0a7e00931785" providerId="ADAL" clId="{EF8D1BF3-CCC5-4883-AFED-422067C482F6}" dt="2024-01-07T22:41:42.636" v="4257"/>
        <pc:sldMkLst>
          <pc:docMk/>
          <pc:sldMk cId="1750105436" sldId="302"/>
        </pc:sldMkLst>
      </pc:sldChg>
      <pc:sldChg chg="modTransition">
        <pc:chgData name="Tran Vuong Hung 20225496" userId="15d8a669-1b2f-41bf-8bf7-0a7e00931785" providerId="ADAL" clId="{EF8D1BF3-CCC5-4883-AFED-422067C482F6}" dt="2024-01-07T22:41:52.953" v="4263"/>
        <pc:sldMkLst>
          <pc:docMk/>
          <pc:sldMk cId="3906929322" sldId="303"/>
        </pc:sldMkLst>
      </pc:sldChg>
      <pc:sldChg chg="modTransition">
        <pc:chgData name="Tran Vuong Hung 20225496" userId="15d8a669-1b2f-41bf-8bf7-0a7e00931785" providerId="ADAL" clId="{EF8D1BF3-CCC5-4883-AFED-422067C482F6}" dt="2024-01-07T22:39:35.444" v="4229"/>
        <pc:sldMkLst>
          <pc:docMk/>
          <pc:sldMk cId="4202079024" sldId="304"/>
        </pc:sldMkLst>
      </pc:sldChg>
      <pc:sldChg chg="modSp mod ord modTransition">
        <pc:chgData name="Tran Vuong Hung 20225496" userId="15d8a669-1b2f-41bf-8bf7-0a7e00931785" providerId="ADAL" clId="{EF8D1BF3-CCC5-4883-AFED-422067C482F6}" dt="2024-01-07T22:39:42.217" v="4230"/>
        <pc:sldMkLst>
          <pc:docMk/>
          <pc:sldMk cId="2118469788" sldId="305"/>
        </pc:sldMkLst>
        <pc:spChg chg="mod">
          <ac:chgData name="Tran Vuong Hung 20225496" userId="15d8a669-1b2f-41bf-8bf7-0a7e00931785" providerId="ADAL" clId="{EF8D1BF3-CCC5-4883-AFED-422067C482F6}" dt="2024-01-07T18:42:22.186" v="1854" actId="20577"/>
          <ac:spMkLst>
            <pc:docMk/>
            <pc:sldMk cId="2118469788" sldId="305"/>
            <ac:spMk id="3" creationId="{B86B7433-1A42-2020-8FC3-48568DF6535D}"/>
          </ac:spMkLst>
        </pc:spChg>
        <pc:spChg chg="mod">
          <ac:chgData name="Tran Vuong Hung 20225496" userId="15d8a669-1b2f-41bf-8bf7-0a7e00931785" providerId="ADAL" clId="{EF8D1BF3-CCC5-4883-AFED-422067C482F6}" dt="2024-01-07T22:23:12.137" v="4005" actId="12"/>
          <ac:spMkLst>
            <pc:docMk/>
            <pc:sldMk cId="2118469788" sldId="305"/>
            <ac:spMk id="4" creationId="{A6818E47-17CF-CF56-0630-66877570B3B7}"/>
          </ac:spMkLst>
        </pc:spChg>
      </pc:sldChg>
      <pc:sldChg chg="modTransition">
        <pc:chgData name="Tran Vuong Hung 20225496" userId="15d8a669-1b2f-41bf-8bf7-0a7e00931785" providerId="ADAL" clId="{EF8D1BF3-CCC5-4883-AFED-422067C482F6}" dt="2024-01-07T22:41:44.140" v="4258"/>
        <pc:sldMkLst>
          <pc:docMk/>
          <pc:sldMk cId="3445608969" sldId="306"/>
        </pc:sldMkLst>
      </pc:sldChg>
      <pc:sldChg chg="modSp add mod modTransition">
        <pc:chgData name="Tran Vuong Hung 20225496" userId="15d8a669-1b2f-41bf-8bf7-0a7e00931785" providerId="ADAL" clId="{EF8D1BF3-CCC5-4883-AFED-422067C482F6}" dt="2024-01-14T16:45:19.393" v="5416" actId="113"/>
        <pc:sldMkLst>
          <pc:docMk/>
          <pc:sldMk cId="3963613985" sldId="307"/>
        </pc:sldMkLst>
        <pc:spChg chg="mod">
          <ac:chgData name="Tran Vuong Hung 20225496" userId="15d8a669-1b2f-41bf-8bf7-0a7e00931785" providerId="ADAL" clId="{EF8D1BF3-CCC5-4883-AFED-422067C482F6}" dt="2024-01-14T16:27:54.375" v="4326" actId="20577"/>
          <ac:spMkLst>
            <pc:docMk/>
            <pc:sldMk cId="3963613985" sldId="307"/>
            <ac:spMk id="4" creationId="{D7A5E0C5-7F9C-BDE6-162B-F94E54DA8B01}"/>
          </ac:spMkLst>
        </pc:spChg>
        <pc:spChg chg="mod">
          <ac:chgData name="Tran Vuong Hung 20225496" userId="15d8a669-1b2f-41bf-8bf7-0a7e00931785" providerId="ADAL" clId="{EF8D1BF3-CCC5-4883-AFED-422067C482F6}" dt="2024-01-14T16:45:19.393" v="5416" actId="113"/>
          <ac:spMkLst>
            <pc:docMk/>
            <pc:sldMk cId="3963613985" sldId="307"/>
            <ac:spMk id="6" creationId="{63C69265-0A92-0E9A-CDE1-132010F8B6AB}"/>
          </ac:spMkLst>
        </pc:spChg>
      </pc:sldChg>
      <pc:sldChg chg="modSp add mod modTransition">
        <pc:chgData name="Tran Vuong Hung 20225496" userId="15d8a669-1b2f-41bf-8bf7-0a7e00931785" providerId="ADAL" clId="{EF8D1BF3-CCC5-4883-AFED-422067C482F6}" dt="2024-01-14T16:33:55.602" v="4664" actId="20577"/>
        <pc:sldMkLst>
          <pc:docMk/>
          <pc:sldMk cId="2884913651" sldId="308"/>
        </pc:sldMkLst>
        <pc:spChg chg="mod">
          <ac:chgData name="Tran Vuong Hung 20225496" userId="15d8a669-1b2f-41bf-8bf7-0a7e00931785" providerId="ADAL" clId="{EF8D1BF3-CCC5-4883-AFED-422067C482F6}" dt="2024-01-07T21:37:31.191" v="2735" actId="20577"/>
          <ac:spMkLst>
            <pc:docMk/>
            <pc:sldMk cId="2884913651" sldId="308"/>
            <ac:spMk id="4" creationId="{D7A5E0C5-7F9C-BDE6-162B-F94E54DA8B01}"/>
          </ac:spMkLst>
        </pc:spChg>
        <pc:spChg chg="mod">
          <ac:chgData name="Tran Vuong Hung 20225496" userId="15d8a669-1b2f-41bf-8bf7-0a7e00931785" providerId="ADAL" clId="{EF8D1BF3-CCC5-4883-AFED-422067C482F6}" dt="2024-01-14T16:33:55.602" v="4664" actId="20577"/>
          <ac:spMkLst>
            <pc:docMk/>
            <pc:sldMk cId="2884913651" sldId="308"/>
            <ac:spMk id="6" creationId="{63C69265-0A92-0E9A-CDE1-132010F8B6AB}"/>
          </ac:spMkLst>
        </pc:spChg>
      </pc:sldChg>
      <pc:sldChg chg="addSp delSp modSp add mod modTransition">
        <pc:chgData name="Tran Vuong Hung 20225496" userId="15d8a669-1b2f-41bf-8bf7-0a7e00931785" providerId="ADAL" clId="{EF8D1BF3-CCC5-4883-AFED-422067C482F6}" dt="2024-01-14T16:39:25.746" v="4941" actId="20577"/>
        <pc:sldMkLst>
          <pc:docMk/>
          <pc:sldMk cId="3366656459" sldId="309"/>
        </pc:sldMkLst>
        <pc:spChg chg="mod">
          <ac:chgData name="Tran Vuong Hung 20225496" userId="15d8a669-1b2f-41bf-8bf7-0a7e00931785" providerId="ADAL" clId="{EF8D1BF3-CCC5-4883-AFED-422067C482F6}" dt="2024-01-07T21:44:34.360" v="2955" actId="20577"/>
          <ac:spMkLst>
            <pc:docMk/>
            <pc:sldMk cId="3366656459" sldId="309"/>
            <ac:spMk id="4" creationId="{D7A5E0C5-7F9C-BDE6-162B-F94E54DA8B01}"/>
          </ac:spMkLst>
        </pc:spChg>
        <pc:spChg chg="mod">
          <ac:chgData name="Tran Vuong Hung 20225496" userId="15d8a669-1b2f-41bf-8bf7-0a7e00931785" providerId="ADAL" clId="{EF8D1BF3-CCC5-4883-AFED-422067C482F6}" dt="2024-01-14T16:39:25.746" v="4941" actId="20577"/>
          <ac:spMkLst>
            <pc:docMk/>
            <pc:sldMk cId="3366656459" sldId="309"/>
            <ac:spMk id="6" creationId="{63C69265-0A92-0E9A-CDE1-132010F8B6AB}"/>
          </ac:spMkLst>
        </pc:spChg>
        <pc:spChg chg="add del">
          <ac:chgData name="Tran Vuong Hung 20225496" userId="15d8a669-1b2f-41bf-8bf7-0a7e00931785" providerId="ADAL" clId="{EF8D1BF3-CCC5-4883-AFED-422067C482F6}" dt="2024-01-07T21:49:33.889" v="3217"/>
          <ac:spMkLst>
            <pc:docMk/>
            <pc:sldMk cId="3366656459" sldId="309"/>
            <ac:spMk id="7" creationId="{54C5905A-7442-A5F5-4E55-880DC19AC59D}"/>
          </ac:spMkLst>
        </pc:spChg>
      </pc:sldChg>
      <pc:sldChg chg="modSp add mod modTransition">
        <pc:chgData name="Tran Vuong Hung 20225496" userId="15d8a669-1b2f-41bf-8bf7-0a7e00931785" providerId="ADAL" clId="{EF8D1BF3-CCC5-4883-AFED-422067C482F6}" dt="2024-01-14T16:40:52.781" v="4992" actId="20577"/>
        <pc:sldMkLst>
          <pc:docMk/>
          <pc:sldMk cId="4205644907" sldId="310"/>
        </pc:sldMkLst>
        <pc:spChg chg="mod">
          <ac:chgData name="Tran Vuong Hung 20225496" userId="15d8a669-1b2f-41bf-8bf7-0a7e00931785" providerId="ADAL" clId="{EF8D1BF3-CCC5-4883-AFED-422067C482F6}" dt="2024-01-14T16:40:52.781" v="4992" actId="20577"/>
          <ac:spMkLst>
            <pc:docMk/>
            <pc:sldMk cId="4205644907" sldId="310"/>
            <ac:spMk id="6" creationId="{63C69265-0A92-0E9A-CDE1-132010F8B6AB}"/>
          </ac:spMkLst>
        </pc:spChg>
      </pc:sldChg>
      <pc:sldChg chg="modSp add mod modTransition">
        <pc:chgData name="Tran Vuong Hung 20225496" userId="15d8a669-1b2f-41bf-8bf7-0a7e00931785" providerId="ADAL" clId="{EF8D1BF3-CCC5-4883-AFED-422067C482F6}" dt="2024-01-14T16:43:31.342" v="5313" actId="20577"/>
        <pc:sldMkLst>
          <pc:docMk/>
          <pc:sldMk cId="1854130937" sldId="311"/>
        </pc:sldMkLst>
        <pc:spChg chg="mod">
          <ac:chgData name="Tran Vuong Hung 20225496" userId="15d8a669-1b2f-41bf-8bf7-0a7e00931785" providerId="ADAL" clId="{EF8D1BF3-CCC5-4883-AFED-422067C482F6}" dt="2024-01-14T16:43:31.342" v="5313" actId="20577"/>
          <ac:spMkLst>
            <pc:docMk/>
            <pc:sldMk cId="1854130937" sldId="311"/>
            <ac:spMk id="6" creationId="{63C69265-0A92-0E9A-CDE1-132010F8B6AB}"/>
          </ac:spMkLst>
        </pc:spChg>
      </pc:sldChg>
      <pc:sldChg chg="modSp add del mod modTransition">
        <pc:chgData name="Tran Vuong Hung 20225496" userId="15d8a669-1b2f-41bf-8bf7-0a7e00931785" providerId="ADAL" clId="{EF8D1BF3-CCC5-4883-AFED-422067C482F6}" dt="2024-01-14T16:48:47.521" v="5496" actId="47"/>
        <pc:sldMkLst>
          <pc:docMk/>
          <pc:sldMk cId="915641417" sldId="312"/>
        </pc:sldMkLst>
        <pc:spChg chg="mod">
          <ac:chgData name="Tran Vuong Hung 20225496" userId="15d8a669-1b2f-41bf-8bf7-0a7e00931785" providerId="ADAL" clId="{EF8D1BF3-CCC5-4883-AFED-422067C482F6}" dt="2024-01-07T22:17:25.059" v="3973" actId="5793"/>
          <ac:spMkLst>
            <pc:docMk/>
            <pc:sldMk cId="915641417" sldId="312"/>
            <ac:spMk id="6" creationId="{63C69265-0A92-0E9A-CDE1-132010F8B6AB}"/>
          </ac:spMkLst>
        </pc:spChg>
      </pc:sldChg>
      <pc:sldChg chg="modSp add mod modTransition">
        <pc:chgData name="Tran Vuong Hung 20225496" userId="15d8a669-1b2f-41bf-8bf7-0a7e00931785" providerId="ADAL" clId="{EF8D1BF3-CCC5-4883-AFED-422067C482F6}" dt="2024-01-07T22:40:05.967" v="4234"/>
        <pc:sldMkLst>
          <pc:docMk/>
          <pc:sldMk cId="1551714693" sldId="313"/>
        </pc:sldMkLst>
        <pc:spChg chg="mod">
          <ac:chgData name="Tran Vuong Hung 20225496" userId="15d8a669-1b2f-41bf-8bf7-0a7e00931785" providerId="ADAL" clId="{EF8D1BF3-CCC5-4883-AFED-422067C482F6}" dt="2024-01-07T22:23:00.631" v="4004" actId="12"/>
          <ac:spMkLst>
            <pc:docMk/>
            <pc:sldMk cId="1551714693" sldId="313"/>
            <ac:spMk id="4" creationId="{A6818E47-17CF-CF56-0630-66877570B3B7}"/>
          </ac:spMkLst>
        </pc:spChg>
      </pc:sldChg>
      <pc:sldChg chg="modSp add mod modTransition">
        <pc:chgData name="Tran Vuong Hung 20225496" userId="15d8a669-1b2f-41bf-8bf7-0a7e00931785" providerId="ADAL" clId="{EF8D1BF3-CCC5-4883-AFED-422067C482F6}" dt="2024-01-07T22:40:38.650" v="4242"/>
        <pc:sldMkLst>
          <pc:docMk/>
          <pc:sldMk cId="3142381851" sldId="314"/>
        </pc:sldMkLst>
        <pc:spChg chg="mod">
          <ac:chgData name="Tran Vuong Hung 20225496" userId="15d8a669-1b2f-41bf-8bf7-0a7e00931785" providerId="ADAL" clId="{EF8D1BF3-CCC5-4883-AFED-422067C482F6}" dt="2024-01-07T22:35:32.948" v="4171" actId="113"/>
          <ac:spMkLst>
            <pc:docMk/>
            <pc:sldMk cId="3142381851" sldId="314"/>
            <ac:spMk id="4" creationId="{A6818E47-17CF-CF56-0630-66877570B3B7}"/>
          </ac:spMkLst>
        </pc:spChg>
      </pc:sldChg>
      <pc:sldChg chg="modSp mod ord">
        <pc:chgData name="Tran Vuong Hung 20225496" userId="15d8a669-1b2f-41bf-8bf7-0a7e00931785" providerId="ADAL" clId="{EF8D1BF3-CCC5-4883-AFED-422067C482F6}" dt="2024-01-14T16:49:25.238" v="5505"/>
        <pc:sldMkLst>
          <pc:docMk/>
          <pc:sldMk cId="523763970" sldId="322"/>
        </pc:sldMkLst>
        <pc:spChg chg="mod">
          <ac:chgData name="Tran Vuong Hung 20225496" userId="15d8a669-1b2f-41bf-8bf7-0a7e00931785" providerId="ADAL" clId="{EF8D1BF3-CCC5-4883-AFED-422067C482F6}" dt="2024-01-14T16:25:11.115" v="4273"/>
          <ac:spMkLst>
            <pc:docMk/>
            <pc:sldMk cId="523763970" sldId="322"/>
            <ac:spMk id="3" creationId="{FFA507D6-D5F4-163E-6979-8A48492953E3}"/>
          </ac:spMkLst>
        </pc:spChg>
        <pc:spChg chg="mod">
          <ac:chgData name="Tran Vuong Hung 20225496" userId="15d8a669-1b2f-41bf-8bf7-0a7e00931785" providerId="ADAL" clId="{EF8D1BF3-CCC5-4883-AFED-422067C482F6}" dt="2024-01-14T16:49:25.238" v="5505"/>
          <ac:spMkLst>
            <pc:docMk/>
            <pc:sldMk cId="523763970" sldId="322"/>
            <ac:spMk id="4" creationId="{455F96EB-7460-F83F-C2B0-11695BA62FD8}"/>
          </ac:spMkLst>
        </pc:spChg>
      </pc:sldChg>
      <pc:sldChg chg="del">
        <pc:chgData name="Tran Vuong Hung 20225496" userId="15d8a669-1b2f-41bf-8bf7-0a7e00931785" providerId="ADAL" clId="{EF8D1BF3-CCC5-4883-AFED-422067C482F6}" dt="2024-01-14T16:33:58.898" v="4665" actId="47"/>
        <pc:sldMkLst>
          <pc:docMk/>
          <pc:sldMk cId="2272457281" sldId="323"/>
        </pc:sldMkLst>
      </pc:sldChg>
      <pc:sldChg chg="modSp add mod">
        <pc:chgData name="Tran Vuong Hung 20225496" userId="15d8a669-1b2f-41bf-8bf7-0a7e00931785" providerId="ADAL" clId="{EF8D1BF3-CCC5-4883-AFED-422067C482F6}" dt="2024-01-14T16:48:39.402" v="5495" actId="113"/>
        <pc:sldMkLst>
          <pc:docMk/>
          <pc:sldMk cId="3718285430" sldId="325"/>
        </pc:sldMkLst>
        <pc:spChg chg="mod">
          <ac:chgData name="Tran Vuong Hung 20225496" userId="15d8a669-1b2f-41bf-8bf7-0a7e00931785" providerId="ADAL" clId="{EF8D1BF3-CCC5-4883-AFED-422067C482F6}" dt="2024-01-14T16:48:39.402" v="5495" actId="113"/>
          <ac:spMkLst>
            <pc:docMk/>
            <pc:sldMk cId="3718285430" sldId="325"/>
            <ac:spMk id="6" creationId="{63C69265-0A92-0E9A-CDE1-132010F8B6AB}"/>
          </ac:spMkLst>
        </pc:spChg>
      </pc:sldChg>
      <pc:sldChg chg="modSp add mod">
        <pc:chgData name="Tran Vuong Hung 20225496" userId="15d8a669-1b2f-41bf-8bf7-0a7e00931785" providerId="ADAL" clId="{EF8D1BF3-CCC5-4883-AFED-422067C482F6}" dt="2024-01-14T16:44:35.125" v="5413" actId="20577"/>
        <pc:sldMkLst>
          <pc:docMk/>
          <pc:sldMk cId="4164308724" sldId="326"/>
        </pc:sldMkLst>
        <pc:spChg chg="mod">
          <ac:chgData name="Tran Vuong Hung 20225496" userId="15d8a669-1b2f-41bf-8bf7-0a7e00931785" providerId="ADAL" clId="{EF8D1BF3-CCC5-4883-AFED-422067C482F6}" dt="2024-01-14T16:44:35.125" v="5413" actId="20577"/>
          <ac:spMkLst>
            <pc:docMk/>
            <pc:sldMk cId="4164308724" sldId="326"/>
            <ac:spMk id="6" creationId="{63C69265-0A92-0E9A-CDE1-132010F8B6AB}"/>
          </ac:spMkLst>
        </pc:spChg>
      </pc:sldChg>
    </pc:docChg>
  </pc:docChgLst>
  <pc:docChgLst>
    <pc:chgData name="Ngo Duy Dat 20225480" userId="S::dat.nd225480@sis.hust.edu.vn::a8a55b55-2fcc-4abd-b434-1a51f64579b9" providerId="AD" clId="Web-{5D8D1D05-CDB0-7662-D6FF-FFDC06618FC2}"/>
    <pc:docChg chg="modSld">
      <pc:chgData name="Ngo Duy Dat 20225480" userId="S::dat.nd225480@sis.hust.edu.vn::a8a55b55-2fcc-4abd-b434-1a51f64579b9" providerId="AD" clId="Web-{5D8D1D05-CDB0-7662-D6FF-FFDC06618FC2}" dt="2024-01-14T08:29:01.686" v="1"/>
      <pc:docMkLst>
        <pc:docMk/>
      </pc:docMkLst>
      <pc:sldChg chg="modSp">
        <pc:chgData name="Ngo Duy Dat 20225480" userId="S::dat.nd225480@sis.hust.edu.vn::a8a55b55-2fcc-4abd-b434-1a51f64579b9" providerId="AD" clId="Web-{5D8D1D05-CDB0-7662-D6FF-FFDC06618FC2}" dt="2024-01-14T08:29:01.686" v="1"/>
        <pc:sldMkLst>
          <pc:docMk/>
          <pc:sldMk cId="3473524282" sldId="288"/>
        </pc:sldMkLst>
        <pc:graphicFrameChg chg="mod modGraphic">
          <ac:chgData name="Ngo Duy Dat 20225480" userId="S::dat.nd225480@sis.hust.edu.vn::a8a55b55-2fcc-4abd-b434-1a51f64579b9" providerId="AD" clId="Web-{5D8D1D05-CDB0-7662-D6FF-FFDC06618FC2}" dt="2024-01-14T08:29:01.686" v="1"/>
          <ac:graphicFrameMkLst>
            <pc:docMk/>
            <pc:sldMk cId="3473524282" sldId="288"/>
            <ac:graphicFrameMk id="16" creationId="{51F5BEE6-276F-4008-D6CD-DF15D538880A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AC724-B034-4F10-A9E8-56851A79B8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0872BB-3892-4F66-9266-36ADB83FAD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B45424-6BAC-416C-8F6C-5F9DE854A36B}" type="datetimeFigureOut">
              <a:rPr lang="en-US" smtClean="0"/>
              <a:t>1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CA138F-B9BA-4997-B3C2-DA8B17B6D5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86FBF-0AC4-4904-8ED7-0BD6E9AC71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4D737-83BD-4FDE-8CF3-8BC01E7FC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737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33702-C25A-40B9-9167-54BAA79B29B0}" type="datetimeFigureOut">
              <a:rPr lang="en-US" smtClean="0"/>
              <a:t>1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FC7A4-3D1B-482D-8C9D-7642A2CE3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9265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980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7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0"/>
            <a:ext cx="8674100" cy="4868449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4231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6">
            <a:extLst>
              <a:ext uri="{FF2B5EF4-FFF2-40B4-BE49-F238E27FC236}">
                <a16:creationId xmlns:a16="http://schemas.microsoft.com/office/drawing/2014/main" id="{74BADCE4-794A-4B69-9AB7-3D794A1F9A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8: ………………………………………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375D86-D290-4003-A314-C916116C42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5884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FB62406B-26DB-4A01-B048-1F2C7540F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9056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A52862E5-D8E1-49BF-8D1B-BF0ED6579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591AAF74-01FB-49A8-9375-959140F1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BBF4BC2F-980C-499D-A4B9-E7CD3D44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018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9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164920"/>
            <a:ext cx="8674100" cy="4931079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6482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EAE966-F590-4BAF-A55B-75735FCC66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30CA1C-4366-43E8-9DC8-B360FC115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DB13F6-9193-4FE2-AE85-5B96248CC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46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980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>
            <a:extLst>
              <a:ext uri="{FF2B5EF4-FFF2-40B4-BE49-F238E27FC236}">
                <a16:creationId xmlns:a16="http://schemas.microsoft.com/office/drawing/2014/main" id="{C5DD3B49-F775-49FC-ACAD-45B074D1C9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80488" y="2365248"/>
            <a:ext cx="4383024" cy="2127504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88040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64949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6">
            <a:extLst>
              <a:ext uri="{FF2B5EF4-FFF2-40B4-BE49-F238E27FC236}">
                <a16:creationId xmlns:a16="http://schemas.microsoft.com/office/drawing/2014/main" id="{44DCE4FD-DEE1-4DE9-A40E-616ACEB2FE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1: ………………………………………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90DFCEB3-810D-48E5-B7BA-1A6C924A64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35077" y="841247"/>
            <a:ext cx="8674100" cy="530339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470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1D2FCDAA-D1AE-440A-ADEA-98F1ACB064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C4186984-389F-440C-BD79-8D1349BD8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5C66723D-7FE6-462E-9733-48764D8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3483232-D29A-4255-9149-0177F87858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28828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A1BAF8AD-67D8-46AD-A292-05589E827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0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Title 6">
            <a:extLst>
              <a:ext uri="{FF2B5EF4-FFF2-40B4-BE49-F238E27FC236}">
                <a16:creationId xmlns:a16="http://schemas.microsoft.com/office/drawing/2014/main" id="{EFD61387-9809-4E21-B8EA-93815E5E8F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2: 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314880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3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74100" cy="513283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7985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>
            <a:extLst>
              <a:ext uri="{FF2B5EF4-FFF2-40B4-BE49-F238E27FC236}">
                <a16:creationId xmlns:a16="http://schemas.microsoft.com/office/drawing/2014/main" id="{C5DD3B49-F775-49FC-ACAD-45B074D1C9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80488" y="2365248"/>
            <a:ext cx="4383024" cy="2127504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88040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1D2FCDAA-D1AE-440A-ADEA-98F1ACB064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C4186984-389F-440C-BD79-8D1349BD8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5C66723D-7FE6-462E-9733-48764D8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3483232-D29A-4255-9149-0177F87858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28828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A1BAF8AD-67D8-46AD-A292-05589E827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0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Title 6">
            <a:extLst>
              <a:ext uri="{FF2B5EF4-FFF2-40B4-BE49-F238E27FC236}">
                <a16:creationId xmlns:a16="http://schemas.microsoft.com/office/drawing/2014/main" id="{EFD61387-9809-4E21-B8EA-93815E5E8F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4: 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1353402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6">
            <a:extLst>
              <a:ext uri="{FF2B5EF4-FFF2-40B4-BE49-F238E27FC236}">
                <a16:creationId xmlns:a16="http://schemas.microsoft.com/office/drawing/2014/main" id="{689FBFE6-E7AD-40DE-88B8-794C73F956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11295" y="224917"/>
            <a:ext cx="5397627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5: ……………………………………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1C2ED7A5-CBB5-4B5C-BD2A-3596087A71F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24251" y="1011238"/>
            <a:ext cx="5384672" cy="552926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21F2271-B488-4DC9-A50E-592D82F22C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706E966D-F219-41DE-82BF-3F3121B7D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AF61A491-C108-489A-B2EA-9FC27DAD4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88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6">
            <a:extLst>
              <a:ext uri="{FF2B5EF4-FFF2-40B4-BE49-F238E27FC236}">
                <a16:creationId xmlns:a16="http://schemas.microsoft.com/office/drawing/2014/main" id="{74BADCE4-794A-4B69-9AB7-3D794A1F9A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6: ………………………………………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375D86-D290-4003-A314-C916116C42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5884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FB62406B-26DB-4A01-B048-1F2C7540F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9056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A52862E5-D8E1-49BF-8D1B-BF0ED6579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591AAF74-01FB-49A8-9375-959140F1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BBF4BC2F-980C-499D-A4B9-E7CD3D44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406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7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0"/>
            <a:ext cx="8674100" cy="4868449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42310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6">
            <a:extLst>
              <a:ext uri="{FF2B5EF4-FFF2-40B4-BE49-F238E27FC236}">
                <a16:creationId xmlns:a16="http://schemas.microsoft.com/office/drawing/2014/main" id="{74BADCE4-794A-4B69-9AB7-3D794A1F9A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8: ………………………………………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375D86-D290-4003-A314-C916116C42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5884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FB62406B-26DB-4A01-B048-1F2C7540F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9056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A52862E5-D8E1-49BF-8D1B-BF0ED6579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591AAF74-01FB-49A8-9375-959140F1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BBF4BC2F-980C-499D-A4B9-E7CD3D44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0188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9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164920"/>
            <a:ext cx="8674100" cy="4931079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64829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EAE966-F590-4BAF-A55B-75735FCC66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30CA1C-4366-43E8-9DC8-B360FC115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DB13F6-9193-4FE2-AE85-5B96248CC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46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6494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6">
            <a:extLst>
              <a:ext uri="{FF2B5EF4-FFF2-40B4-BE49-F238E27FC236}">
                <a16:creationId xmlns:a16="http://schemas.microsoft.com/office/drawing/2014/main" id="{44DCE4FD-DEE1-4DE9-A40E-616ACEB2FE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1: ………………………………………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90DFCEB3-810D-48E5-B7BA-1A6C924A64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35077" y="841247"/>
            <a:ext cx="8674100" cy="530339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47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1D2FCDAA-D1AE-440A-ADEA-98F1ACB064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C4186984-389F-440C-BD79-8D1349BD8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5C66723D-7FE6-462E-9733-48764D8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3483232-D29A-4255-9149-0177F87858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28828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A1BAF8AD-67D8-46AD-A292-05589E827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0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Title 6">
            <a:extLst>
              <a:ext uri="{FF2B5EF4-FFF2-40B4-BE49-F238E27FC236}">
                <a16:creationId xmlns:a16="http://schemas.microsoft.com/office/drawing/2014/main" id="{EFD61387-9809-4E21-B8EA-93815E5E8F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2: 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314880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3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74100" cy="513283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7985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1D2FCDAA-D1AE-440A-ADEA-98F1ACB064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C4186984-389F-440C-BD79-8D1349BD8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5C66723D-7FE6-462E-9733-48764D8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3483232-D29A-4255-9149-0177F87858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28828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A1BAF8AD-67D8-46AD-A292-05589E827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0" y="1423289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Title 6">
            <a:extLst>
              <a:ext uri="{FF2B5EF4-FFF2-40B4-BE49-F238E27FC236}">
                <a16:creationId xmlns:a16="http://schemas.microsoft.com/office/drawing/2014/main" id="{EFD61387-9809-4E21-B8EA-93815E5E8F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4: 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1353402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6">
            <a:extLst>
              <a:ext uri="{FF2B5EF4-FFF2-40B4-BE49-F238E27FC236}">
                <a16:creationId xmlns:a16="http://schemas.microsoft.com/office/drawing/2014/main" id="{689FBFE6-E7AD-40DE-88B8-794C73F956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11295" y="224917"/>
            <a:ext cx="5397627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5: ……………………………………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1C2ED7A5-CBB5-4B5C-BD2A-3596087A71F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24251" y="1011238"/>
            <a:ext cx="5384672" cy="552926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21F2271-B488-4DC9-A50E-592D82F22C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706E966D-F219-41DE-82BF-3F3121B7D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AF61A491-C108-489A-B2EA-9FC27DAD4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88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6">
            <a:extLst>
              <a:ext uri="{FF2B5EF4-FFF2-40B4-BE49-F238E27FC236}">
                <a16:creationId xmlns:a16="http://schemas.microsoft.com/office/drawing/2014/main" id="{74BADCE4-794A-4B69-9AB7-3D794A1F9A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6: ………………………………………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375D86-D290-4003-A314-C916116C42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5884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FB62406B-26DB-4A01-B048-1F2C7540F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9056" y="1533017"/>
            <a:ext cx="38862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A52862E5-D8E1-49BF-8D1B-BF0ED6579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/14/2024</a:t>
            </a:fld>
            <a:endParaRPr 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591AAF74-01FB-49A8-9375-959140F1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BBF4BC2F-980C-499D-A4B9-E7CD3D44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chemeClr val="accent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40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89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89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208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251670-4D28-CDBF-2D57-228F9AAAEA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B78CAB-6364-363A-DFB5-57D445AD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D814718-C33E-25ED-AD3F-4EE2CC0A5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Branch and bound Algorithms 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49A3D-56A4-D613-2B32-5630520FB6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 marL="0" indent="0">
              <a:buNone/>
            </a:pPr>
            <a:endParaRPr lang="en-US" sz="2400">
              <a:solidFill>
                <a:srgbClr val="C00000"/>
              </a:solidFill>
              <a:latin typeface="Palatino Linotype"/>
              <a:ea typeface="Lato"/>
              <a:cs typeface="Lato"/>
            </a:endParaRPr>
          </a:p>
          <a:p>
            <a:pPr marL="0" indent="0">
              <a:buNone/>
            </a:pPr>
            <a:endParaRPr lang="en-US" sz="2000">
              <a:latin typeface="Lato"/>
              <a:ea typeface="Lato"/>
              <a:cs typeface="Times New Roman"/>
            </a:endParaRPr>
          </a:p>
          <a:p>
            <a:pPr marL="0" indent="0">
              <a:buNone/>
            </a:pPr>
            <a:endParaRPr lang="en-US" sz="2000">
              <a:latin typeface="Times New Roman"/>
              <a:ea typeface="Lato"/>
              <a:cs typeface="Lato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83F20205-B316-177B-3267-CD78678D955B}"/>
              </a:ext>
            </a:extLst>
          </p:cNvPr>
          <p:cNvGrpSpPr/>
          <p:nvPr/>
        </p:nvGrpSpPr>
        <p:grpSpPr>
          <a:xfrm>
            <a:off x="1358746" y="1143662"/>
            <a:ext cx="6417323" cy="4930046"/>
            <a:chOff x="1661710" y="1386289"/>
            <a:chExt cx="5765493" cy="4324120"/>
          </a:xfrm>
        </p:grpSpPr>
        <p:pic>
          <p:nvPicPr>
            <p:cNvPr id="4" name="Hình ảnh 3" descr="Ảnh có chứa văn bản, ảnh chụp màn hình, Phông chữ&#10;&#10;Mô tả được tự động tạo">
              <a:extLst>
                <a:ext uri="{FF2B5EF4-FFF2-40B4-BE49-F238E27FC236}">
                  <a16:creationId xmlns:a16="http://schemas.microsoft.com/office/drawing/2014/main" id="{97838AB6-93EB-EB42-178A-6DB0467448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35156" y="1510050"/>
              <a:ext cx="5664505" cy="4076600"/>
            </a:xfrm>
            <a:prstGeom prst="rect">
              <a:avLst/>
            </a:prstGeom>
          </p:spPr>
        </p:pic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44941BEB-C2AC-E95C-725B-D573F0F9130B}"/>
                </a:ext>
              </a:extLst>
            </p:cNvPr>
            <p:cNvSpPr/>
            <p:nvPr/>
          </p:nvSpPr>
          <p:spPr>
            <a:xfrm>
              <a:off x="1661710" y="1386289"/>
              <a:ext cx="5765493" cy="4324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3331945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F92BFCAC-937B-9C71-3041-5261315EF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B86B7433-1A42-2020-8FC3-48568DF65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Designs</a:t>
            </a:r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6818E47-17CF-CF56-0630-66877570B3B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Branch and bound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b="1">
                <a:latin typeface="Palatino Linotype"/>
                <a:ea typeface="Lato"/>
                <a:cs typeface="Lato"/>
              </a:rPr>
              <a:t>Constraint &amp; Integer Programming</a:t>
            </a: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Greed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Ant Colon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,Sans-Serif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Local Search - Simulated Annealing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714693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1. Method</a:t>
            </a:r>
            <a:endParaRPr lang="vi-VN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C69265-0A92-0E9A-CDE1-132010F8B6AB}"/>
              </a:ext>
            </a:extLst>
          </p:cNvPr>
          <p:cNvSpPr txBox="1"/>
          <p:nvPr/>
        </p:nvSpPr>
        <p:spPr>
          <a:xfrm>
            <a:off x="621792" y="1679291"/>
            <a:ext cx="660950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>
                <a:latin typeface="Palatino Linotype" panose="02040502050505030304" pitchFamily="18" charset="0"/>
              </a:rPr>
              <a:t>Use the tools on OR tools: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400" b="1" err="1">
                <a:latin typeface="Palatino Linotype" panose="02040502050505030304" pitchFamily="18" charset="0"/>
              </a:rPr>
              <a:t>Cpmodel</a:t>
            </a:r>
            <a:r>
              <a:rPr lang="en-US" sz="2400">
                <a:latin typeface="Palatino Linotype" panose="02040502050505030304" pitchFamily="18" charset="0"/>
              </a:rPr>
              <a:t> for Constraint Programming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400" b="1" err="1">
                <a:latin typeface="Palatino Linotype" panose="02040502050505030304" pitchFamily="18" charset="0"/>
              </a:rPr>
              <a:t>Pywraplp</a:t>
            </a:r>
            <a:r>
              <a:rPr lang="en-US" sz="2400">
                <a:latin typeface="Palatino Linotype" panose="02040502050505030304" pitchFamily="18" charset="0"/>
              </a:rPr>
              <a:t> for Integer Programming</a:t>
            </a:r>
          </a:p>
          <a:p>
            <a:endParaRPr lang="en-US" sz="2400">
              <a:latin typeface="Palatino Linotype" panose="020405020505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>
                <a:latin typeface="Palatino Linotype" panose="02040502050505030304" pitchFamily="18" charset="0"/>
              </a:rPr>
              <a:t>Same linear constraints, but different syntax.</a:t>
            </a:r>
            <a:endParaRPr lang="vi-VN" sz="240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552194"/>
      </p:ext>
    </p:extLst>
  </p:cSld>
  <p:clrMapOvr>
    <a:masterClrMapping/>
  </p:clrMapOvr>
  <p:transition spd="slow"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A513A5-B427-6C74-43A2-DBB9E5C23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FA507D6-D5F4-163E-6979-8A48492953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 &amp; Integer Programm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55F96EB-7460-F83F-C2B0-11695BA62FD8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Convention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the door is </a:t>
                </a:r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shelf 0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M = {0, 1, 2, ..., m}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set of m+1 shelves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N = {1, 2, ..., n}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set of n products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the amount of product </a:t>
                </a:r>
                <a:r>
                  <a:rPr lang="en-US" sz="2200" b="0" i="0" dirty="0" err="1">
                    <a:effectLst/>
                    <a:latin typeface="Palatino Linotype" panose="02040502050505030304" pitchFamily="18" charset="0"/>
                  </a:rPr>
                  <a:t>i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 to be picked,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 ∈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200" b="0" i="0" dirty="0">
                  <a:effectLst/>
                  <a:latin typeface="Palatino Linotype" panose="0204050205050503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 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the amount of product </a:t>
                </a:r>
                <a:r>
                  <a:rPr lang="en-US" sz="2200" b="0" i="0" dirty="0" err="1">
                    <a:effectLst/>
                    <a:latin typeface="Palatino Linotype" panose="02040502050505030304" pitchFamily="18" charset="0"/>
                  </a:rPr>
                  <a:t>i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 in shelf j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200" b="0" i="1" dirty="0" err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 ∈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 ∈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{0}</m:t>
                    </m:r>
                  </m:oMath>
                </a14:m>
                <a:endParaRPr lang="en-US" sz="2200" b="0" i="0" dirty="0">
                  <a:effectLst/>
                  <a:latin typeface="Palatino Linotype" panose="0204050205050503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200" b="1" i="1" smtClean="0">
                            <a:effectLst/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2200" b="1" i="0" dirty="0">
                    <a:effectLst/>
                    <a:latin typeface="Palatino Linotype" panose="02040502050505030304" pitchFamily="18" charset="0"/>
                  </a:rPr>
                  <a:t> : 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distance between shelf </a:t>
                </a:r>
                <a:r>
                  <a:rPr lang="en-US" sz="2200" b="0" i="0" dirty="0" err="1">
                    <a:effectLst/>
                    <a:latin typeface="Palatino Linotype" panose="02040502050505030304" pitchFamily="18" charset="0"/>
                  </a:rPr>
                  <a:t>i</a:t>
                </a:r>
                <a:r>
                  <a:rPr lang="en-US" sz="2200" b="0" i="0" dirty="0">
                    <a:effectLst/>
                    <a:latin typeface="Palatino Linotype" panose="02040502050505030304" pitchFamily="18" charset="0"/>
                  </a:rPr>
                  <a:t> and shelf j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∀(</m:t>
                    </m:r>
                    <m:r>
                      <a:rPr lang="en-US" sz="2200" b="0" i="1" dirty="0" err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) ∈ </m:t>
                    </m:r>
                    <m:r>
                      <a:rPr lang="en-US" sz="2200" b="0" i="1" dirty="0" smtClean="0">
                        <a:effectLst/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br>
                  <a:rPr lang="en-US" sz="2200" dirty="0">
                    <a:latin typeface="Palatino Linotype" panose="02040502050505030304" pitchFamily="18" charset="0"/>
                  </a:rPr>
                </a:br>
                <a:br>
                  <a:rPr lang="en-US" sz="2200" dirty="0">
                    <a:latin typeface="Palatino Linotype" panose="02040502050505030304" pitchFamily="18" charset="0"/>
                  </a:rPr>
                </a:br>
                <a:br>
                  <a:rPr lang="en-US" sz="2200" dirty="0">
                    <a:latin typeface="Palatino Linotype" panose="02040502050505030304" pitchFamily="18" charset="0"/>
                  </a:rPr>
                </a:br>
                <a:br>
                  <a:rPr lang="en-US" sz="2200" dirty="0">
                    <a:latin typeface="Palatino Linotype" panose="02040502050505030304" pitchFamily="18" charset="0"/>
                  </a:rPr>
                </a:br>
                <a:br>
                  <a:rPr lang="en-US" sz="2200" dirty="0">
                    <a:latin typeface="Palatino Linotype" panose="02040502050505030304" pitchFamily="18" charset="0"/>
                  </a:rPr>
                </a:br>
                <a:endParaRPr lang="en-US" sz="22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55F96EB-7460-F83F-C2B0-11695BA62F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774" t="-15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763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2. Decision Variables</a:t>
            </a:r>
            <a:endParaRPr lang="vi-V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472054" y="1719221"/>
                <a:ext cx="8287131" cy="2612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𝒑𝒔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𝒑𝒔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Palatino Linotype" panose="02040502050505030304" pitchFamily="18" charset="0"/>
                  </a:rPr>
                  <a:t>: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 number of produc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picked in shel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\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2400" dirty="0">
                  <a:latin typeface="Palatino Linotype" panose="0204050205050503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2400" b="1" dirty="0">
                    <a:latin typeface="Palatino Linotype" panose="02040502050505030304" pitchFamily="18" charset="0"/>
                  </a:rPr>
                  <a:t>: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 edg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is visited or no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, wher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;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;…;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400" b="1" dirty="0">
                    <a:latin typeface="Palatino Linotype" panose="02040502050505030304" pitchFamily="18" charset="0"/>
                  </a:rPr>
                  <a:t>: 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Miller-Tucker variabl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m:rPr>
                        <m:lit/>
                      </m:rP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.</a:t>
                </a:r>
                <a:endParaRPr lang="vi-VN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54" y="1719221"/>
                <a:ext cx="8287131" cy="2612703"/>
              </a:xfrm>
              <a:prstGeom prst="rect">
                <a:avLst/>
              </a:prstGeom>
              <a:blipFill>
                <a:blip r:embed="rId2"/>
                <a:stretch>
                  <a:fillRect l="-956" t="-699" r="-147" b="-46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613985"/>
      </p:ext>
    </p:extLst>
  </p:cSld>
  <p:clrMapOvr>
    <a:masterClrMapping/>
  </p:clrMapOvr>
  <p:transition spd="slow"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3. Objective</a:t>
            </a:r>
            <a:endParaRPr lang="vi-VN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5514202" cy="1511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Palatino Linotype" panose="02040502050505030304" pitchFamily="18" charset="0"/>
                  </a:rPr>
                  <a:t>Minimize the total distance traveled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vi-V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vi-VN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5514202" cy="1511696"/>
              </a:xfrm>
              <a:prstGeom prst="rect">
                <a:avLst/>
              </a:prstGeom>
              <a:blipFill>
                <a:blip r:embed="rId2"/>
                <a:stretch>
                  <a:fillRect l="-1436" t="-3226" r="-4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913651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4. Constraints</a:t>
            </a:r>
            <a:endParaRPr lang="vi-V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8287131" cy="1203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Palatino Linotype" panose="02040502050505030304" pitchFamily="18" charset="0"/>
                  </a:rPr>
                  <a:t>For simplicity, we denote: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𝒕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𝒊𝒔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: number of edges going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400" dirty="0">
                  <a:latin typeface="Palatino Linotype" panose="0204050205050503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𝒔𝒊</m:t>
                            </m:r>
                          </m:sub>
                        </m:sSub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 number of edges going FRO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vi-VN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8287131" cy="1203535"/>
              </a:xfrm>
              <a:prstGeom prst="rect">
                <a:avLst/>
              </a:prstGeom>
              <a:blipFill>
                <a:blip r:embed="rId2"/>
                <a:stretch>
                  <a:fillRect l="-957" t="-19697" b="-73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28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4. Constraints</a:t>
            </a:r>
            <a:endParaRPr lang="vi-V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8287131" cy="1839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b="1" dirty="0">
                    <a:latin typeface="Palatino Linotype" panose="02040502050505030304" pitchFamily="18" charset="0"/>
                  </a:rPr>
                  <a:t>Constraint 1: 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Total pickup at each shelf is larger or equal to the KPI (key performance indicator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vi-V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𝑠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∀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bar>
                        </m:e>
                      </m:nary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8287131" cy="1839221"/>
              </a:xfrm>
              <a:prstGeom prst="rect">
                <a:avLst/>
              </a:prstGeom>
              <a:blipFill>
                <a:blip r:embed="rId2"/>
                <a:stretch>
                  <a:fillRect l="-957" t="-2649" r="-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656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4. Constraints</a:t>
            </a:r>
            <a:endParaRPr lang="vi-VN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8287131" cy="12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b="1" dirty="0">
                    <a:latin typeface="Palatino Linotype" panose="02040502050505030304" pitchFamily="18" charset="0"/>
                  </a:rPr>
                  <a:t>Constraint 2: 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If a shelf is visited, we pick up all the products on that shelf. Otherwise, no pickups allowe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}</m:t>
                      </m:r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8287131" cy="1228863"/>
              </a:xfrm>
              <a:prstGeom prst="rect">
                <a:avLst/>
              </a:prstGeom>
              <a:blipFill>
                <a:blip r:embed="rId2"/>
                <a:stretch>
                  <a:fillRect l="-957" t="-3960" b="-3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564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4. Constraints</a:t>
            </a:r>
            <a:endParaRPr lang="vi-VN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8287131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b="1" dirty="0">
                    <a:latin typeface="Palatino Linotype" panose="02040502050505030304" pitchFamily="18" charset="0"/>
                  </a:rPr>
                  <a:t>Constraint 3: </a:t>
                </a:r>
                <a:r>
                  <a:rPr lang="en-US" sz="2400" dirty="0">
                    <a:latin typeface="Palatino Linotype" panose="02040502050505030304" pitchFamily="18" charset="0"/>
                  </a:rPr>
                  <a:t>Ensure the number of edges going to a shelf must be equal to the numbers of edge going out from that shelf and not larger than 1.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\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Palatino Linotype" panose="02040502050505030304" pitchFamily="18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≤1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≤1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8287131" cy="3416320"/>
              </a:xfrm>
              <a:prstGeom prst="rect">
                <a:avLst/>
              </a:prstGeom>
              <a:blipFill>
                <a:blip r:embed="rId2"/>
                <a:stretch>
                  <a:fillRect l="-957" t="-1426" b="-1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4130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A3716-1A4C-0838-86B6-64CAAF77D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0488" y="2103992"/>
            <a:ext cx="4383024" cy="2127504"/>
          </a:xfrm>
        </p:spPr>
        <p:txBody>
          <a:bodyPr/>
          <a:lstStyle/>
          <a:p>
            <a:r>
              <a:rPr lang="en-US"/>
              <a:t>Fundamental Optimization</a:t>
            </a:r>
            <a:br>
              <a:rPr lang="en-US"/>
            </a:br>
            <a:br>
              <a:rPr lang="en-US"/>
            </a:br>
            <a:r>
              <a:rPr lang="en-US" sz="2800"/>
              <a:t>Mini Projec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03436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5FD9F-F079-E7CB-275B-4B407F73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73DABA-0E07-DDEE-86EE-B4224D9C9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 &amp; Integer Programm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A5E0C5-7F9C-BDE6-162B-F94E54DA8B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1"/>
            <a:ext cx="8674100" cy="451740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4. Constraints</a:t>
            </a:r>
            <a:endParaRPr lang="vi-VN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/>
              <p:nvPr/>
            </p:nvSpPr>
            <p:spPr>
              <a:xfrm>
                <a:off x="621792" y="1679291"/>
                <a:ext cx="8287131" cy="1256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b="1" dirty="0">
                    <a:latin typeface="Palatino Linotype" panose="02040502050505030304" pitchFamily="18" charset="0"/>
                  </a:rPr>
                  <a:t>Constraint 4: Miller-Tucker-</a:t>
                </a:r>
                <a:r>
                  <a:rPr lang="en-US" sz="2400" b="1" dirty="0" err="1">
                    <a:latin typeface="Palatino Linotype" panose="02040502050505030304" pitchFamily="18" charset="0"/>
                  </a:rPr>
                  <a:t>Zemlin</a:t>
                </a:r>
                <a:r>
                  <a:rPr lang="en-US" sz="2400" b="1" dirty="0">
                    <a:latin typeface="Palatino Linotype" panose="02040502050505030304" pitchFamily="18" charset="0"/>
                  </a:rPr>
                  <a:t> subtour elimination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\{0}</m:t>
                      </m:r>
                    </m:oMath>
                  </m:oMathPara>
                </a14:m>
                <a:endParaRPr lang="en-US" sz="24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C69265-0A92-0E9A-CDE1-132010F8B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" y="1679291"/>
                <a:ext cx="8287131" cy="1256498"/>
              </a:xfrm>
              <a:prstGeom prst="rect">
                <a:avLst/>
              </a:prstGeom>
              <a:blipFill>
                <a:blip r:embed="rId2"/>
                <a:stretch>
                  <a:fillRect l="-957" t="-3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308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F92BFCAC-937B-9C71-3041-5261315EF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B86B7433-1A42-2020-8FC3-48568DF65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Designs</a:t>
            </a:r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6818E47-17CF-CF56-0630-66877570B3B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Branch and bound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Constraint &amp; Integer Programming</a:t>
            </a: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b="1">
                <a:latin typeface="Palatino Linotype"/>
                <a:ea typeface="Lato"/>
                <a:cs typeface="Lato"/>
              </a:rPr>
              <a:t>Greed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Ant Colon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Local Search - Simulated Annealing</a:t>
            </a:r>
          </a:p>
        </p:txBody>
      </p:sp>
    </p:spTree>
    <p:extLst>
      <p:ext uri="{BB962C8B-B14F-4D97-AF65-F5344CB8AC3E}">
        <p14:creationId xmlns:p14="http://schemas.microsoft.com/office/powerpoint/2010/main" val="211846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AD8E52-349C-EF76-69EB-C09C6078A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131D202-5F2A-ABF7-24FC-3F311F569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Greedy Algorithms 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9BBC82-5CC8-86B3-6CF8-6714E6B82E3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Introduction </a:t>
            </a:r>
            <a:endParaRPr lang="vi-VN" sz="2400" dirty="0">
              <a:solidFill>
                <a:srgbClr val="C00000"/>
              </a:solidFill>
              <a:latin typeface="Palatino Linotype"/>
            </a:endParaRPr>
          </a:p>
          <a:p>
            <a:pPr marL="0" indent="0" algn="just">
              <a:buNone/>
            </a:pPr>
            <a:r>
              <a:rPr lang="en-US" sz="2400" dirty="0">
                <a:latin typeface="Palatino Linotype"/>
                <a:ea typeface="Lato"/>
                <a:cs typeface="Lato"/>
              </a:rPr>
              <a:t> </a:t>
            </a:r>
            <a:r>
              <a:rPr lang="en-US" sz="2400" b="1" dirty="0">
                <a:latin typeface="Palatino Linotype"/>
                <a:ea typeface="Lato"/>
                <a:cs typeface="Lato"/>
              </a:rPr>
              <a:t>The</a:t>
            </a:r>
            <a:r>
              <a:rPr lang="en-US" sz="2400" b="1" dirty="0">
                <a:solidFill>
                  <a:srgbClr val="000000"/>
                </a:solidFill>
                <a:latin typeface="Palatino Linotype"/>
                <a:ea typeface="Lato"/>
                <a:cs typeface="Lato"/>
              </a:rPr>
              <a:t> greedy method </a:t>
            </a:r>
            <a:r>
              <a:rPr lang="en-US" sz="2400" dirty="0">
                <a:solidFill>
                  <a:srgbClr val="000000"/>
                </a:solidFill>
                <a:latin typeface="Palatino Linotype"/>
                <a:ea typeface="Lato"/>
                <a:cs typeface="Lato"/>
              </a:rPr>
              <a:t>is a simple optimization strategy where</a:t>
            </a:r>
            <a:r>
              <a:rPr lang="en-US" sz="2400" dirty="0">
                <a:latin typeface="Palatino Linotype"/>
                <a:ea typeface="Lato"/>
                <a:cs typeface="Lato"/>
              </a:rPr>
              <a:t>, at each step, the algorithm </a:t>
            </a:r>
            <a:r>
              <a:rPr lang="en-US" sz="2400" b="1" dirty="0">
                <a:latin typeface="Palatino Linotype"/>
                <a:ea typeface="Lato"/>
                <a:cs typeface="Lato"/>
              </a:rPr>
              <a:t>makes the best decision it can </a:t>
            </a:r>
            <a:r>
              <a:rPr lang="en-US" sz="2400" dirty="0">
                <a:latin typeface="Palatino Linotype"/>
                <a:ea typeface="Lato"/>
                <a:cs typeface="Lato"/>
              </a:rPr>
              <a:t>based on the </a:t>
            </a:r>
            <a:r>
              <a:rPr lang="en-US" sz="2400" b="1" dirty="0">
                <a:latin typeface="Palatino Linotype"/>
                <a:ea typeface="Lato"/>
                <a:cs typeface="Lato"/>
              </a:rPr>
              <a:t>available information</a:t>
            </a:r>
            <a:r>
              <a:rPr lang="en-US" sz="2400" dirty="0">
                <a:latin typeface="Palatino Linotype"/>
                <a:ea typeface="Lato"/>
                <a:cs typeface="Lato"/>
              </a:rPr>
              <a:t>, </a:t>
            </a:r>
            <a:r>
              <a:rPr lang="en-US" sz="2400" b="1" dirty="0">
                <a:latin typeface="Palatino Linotype"/>
                <a:ea typeface="Lato"/>
                <a:cs typeface="Lato"/>
              </a:rPr>
              <a:t>without</a:t>
            </a:r>
            <a:r>
              <a:rPr lang="en-US" sz="2400" dirty="0">
                <a:latin typeface="Palatino Linotype"/>
                <a:ea typeface="Lato"/>
                <a:cs typeface="Lato"/>
              </a:rPr>
              <a:t> regard for the </a:t>
            </a:r>
            <a:r>
              <a:rPr lang="en-US" sz="2400" b="1" dirty="0">
                <a:latin typeface="Palatino Linotype"/>
                <a:ea typeface="Lato"/>
                <a:cs typeface="Lato"/>
              </a:rPr>
              <a:t>long-term consequences</a:t>
            </a:r>
            <a:r>
              <a:rPr lang="en-US" sz="2400" dirty="0">
                <a:latin typeface="Palatino Linotype"/>
                <a:ea typeface="Lato"/>
                <a:cs typeface="Lato"/>
              </a:rPr>
              <a:t>.</a:t>
            </a:r>
          </a:p>
          <a:p>
            <a:pPr marL="0" indent="0" algn="just">
              <a:buNone/>
            </a:pPr>
            <a:r>
              <a:rPr lang="en-US" sz="2400" dirty="0">
                <a:latin typeface="Palatino Linotype"/>
                <a:ea typeface="Lato"/>
                <a:cs typeface="Lato"/>
              </a:rPr>
              <a:t>  </a:t>
            </a:r>
            <a:r>
              <a:rPr lang="vi" sz="2400" dirty="0">
                <a:latin typeface="Palatino Linotype"/>
                <a:ea typeface="Lato"/>
                <a:cs typeface="Times New Roman"/>
              </a:rPr>
              <a:t>In our </a:t>
            </a:r>
            <a:r>
              <a:rPr lang="en-US" sz="2400" dirty="0">
                <a:latin typeface="Palatino Linotype"/>
                <a:ea typeface="Lato"/>
                <a:cs typeface="Times New Roman"/>
              </a:rPr>
              <a:t>problem, at each step, we choose </a:t>
            </a:r>
            <a:r>
              <a:rPr lang="en-US" sz="2400" b="1" dirty="0">
                <a:latin typeface="Palatino Linotype"/>
                <a:ea typeface="Lato"/>
                <a:cs typeface="Times New Roman"/>
              </a:rPr>
              <a:t>the locally optimal choice of the nearest shelf </a:t>
            </a:r>
            <a:r>
              <a:rPr lang="en-US" sz="2400" dirty="0">
                <a:latin typeface="Palatino Linotype"/>
                <a:ea typeface="Lato"/>
                <a:cs typeface="Times New Roman"/>
              </a:rPr>
              <a:t>and update the solution based on this choice, with the hope to reach a </a:t>
            </a:r>
            <a:r>
              <a:rPr lang="en-US" sz="2400" b="1" dirty="0">
                <a:latin typeface="Palatino Linotype"/>
                <a:ea typeface="Lato"/>
                <a:cs typeface="Times New Roman"/>
              </a:rPr>
              <a:t>global optimum</a:t>
            </a:r>
            <a:r>
              <a:rPr lang="en-US" sz="2400" dirty="0">
                <a:latin typeface="Palatino Linotype"/>
                <a:ea typeface="Lato"/>
                <a:cs typeface="Times New Roman"/>
              </a:rPr>
              <a:t> where the number of required products is satisfied.</a:t>
            </a:r>
            <a:endParaRPr lang="en-US" sz="2400" dirty="0">
              <a:latin typeface="Palatino Linotype"/>
              <a:ea typeface="Lato"/>
              <a:cs typeface="Lato"/>
            </a:endParaRPr>
          </a:p>
          <a:p>
            <a:pPr marL="0" indent="0">
              <a:buNone/>
            </a:pPr>
            <a:endParaRPr lang="en-US" sz="2000" dirty="0">
              <a:latin typeface="Lato"/>
              <a:ea typeface="Lato"/>
              <a:cs typeface="Times New Roman"/>
            </a:endParaRPr>
          </a:p>
          <a:p>
            <a:pPr marL="0" indent="0">
              <a:buNone/>
            </a:pPr>
            <a:endParaRPr lang="en-US" sz="2000" dirty="0">
              <a:latin typeface="Times New Roman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134184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7E207-A869-B342-B6D9-77005A268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/>
              <a:t>Greedy Algorithm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3CF161-A6C1-F8C7-C9A5-5CD5BD5C1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Rectangle 2"/>
          <p:cNvSpPr/>
          <p:nvPr/>
        </p:nvSpPr>
        <p:spPr>
          <a:xfrm>
            <a:off x="2013339" y="949995"/>
            <a:ext cx="5119050" cy="51587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ình ảnh 8" descr="Ảnh có chứa văn bản, ảnh chụp màn hình, Phông chữ&#10;&#10;Mô tả được tự động tạo">
            <a:extLst>
              <a:ext uri="{FF2B5EF4-FFF2-40B4-BE49-F238E27FC236}">
                <a16:creationId xmlns:a16="http://schemas.microsoft.com/office/drawing/2014/main" id="{D4813E41-001A-DAAE-CCB8-5050F73145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216" y="1055254"/>
            <a:ext cx="4768447" cy="4872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49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F92BFCAC-937B-9C71-3041-5261315EF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B86B7433-1A42-2020-8FC3-48568DF65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Designs</a:t>
            </a:r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6818E47-17CF-CF56-0630-66877570B3B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Branch and bound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Constraint &amp; Integer Programming</a:t>
            </a:r>
            <a:endParaRPr lang="en-US">
              <a:latin typeface="Palatino Linotype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Greed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b="1">
                <a:latin typeface="Palatino Linotype"/>
                <a:ea typeface="Lato"/>
                <a:cs typeface="Lato"/>
              </a:rPr>
              <a:t>Ant Colon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/>
              <a:ea typeface="Lato"/>
              <a:cs typeface="Lato"/>
            </a:endParaRPr>
          </a:p>
          <a:p>
            <a:pPr>
              <a:buFont typeface="Wingdings,Sans-Serif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Local Search - Simulated Annealing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3142381851"/>
      </p:ext>
    </p:extLst>
  </p:cSld>
  <p:clrMapOvr>
    <a:masterClrMapping/>
  </p:clrMapOvr>
  <p:transition spd="med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7B7DEC-149C-2D83-B884-52B17F3A56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A7F5A2-B631-14FE-1A69-7F4F88A38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CB85A2-2190-16B2-778E-149B5D93C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C341FE-2C31-3A15-887B-10976D685E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94671" y="953187"/>
            <a:ext cx="4102100" cy="550850"/>
          </a:xfrm>
        </p:spPr>
        <p:txBody>
          <a:bodyPr lIns="91440" tIns="45720" rIns="91440" bIns="45720" anchor="t"/>
          <a:lstStyle/>
          <a:p>
            <a:pPr>
              <a:buNone/>
            </a:pPr>
            <a:endParaRPr lang="en-US">
              <a:solidFill>
                <a:srgbClr val="C00000"/>
              </a:solidFill>
              <a:latin typeface="Lato"/>
              <a:ea typeface="Lato"/>
              <a:cs typeface="Lato"/>
            </a:endParaRPr>
          </a:p>
          <a:p>
            <a:pPr marL="0" indent="0">
              <a:buNone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423DC4-10D2-9018-3467-CECFE25B0336}"/>
              </a:ext>
            </a:extLst>
          </p:cNvPr>
          <p:cNvSpPr txBox="1"/>
          <p:nvPr/>
        </p:nvSpPr>
        <p:spPr>
          <a:xfrm>
            <a:off x="623907" y="1285250"/>
            <a:ext cx="535313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b="1">
                <a:solidFill>
                  <a:srgbClr val="C00000"/>
                </a:solidFill>
                <a:latin typeface="Palatino Linotype" panose="02040502050505030304" pitchFamily="18" charset="0"/>
                <a:ea typeface="Calibri"/>
                <a:cs typeface="Calibri"/>
              </a:rPr>
              <a:t>1.Introduction</a:t>
            </a:r>
            <a:endParaRPr lang="en-US" sz="2400" b="1">
              <a:solidFill>
                <a:srgbClr val="C0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D6B19E-9F75-1600-2313-CAE7477954A2}"/>
              </a:ext>
            </a:extLst>
          </p:cNvPr>
          <p:cNvSpPr txBox="1"/>
          <p:nvPr/>
        </p:nvSpPr>
        <p:spPr>
          <a:xfrm>
            <a:off x="668829" y="1796855"/>
            <a:ext cx="7876217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/>
                <a:cs typeface="Arial"/>
              </a:rPr>
              <a:t>An optimization technique inspired by the foraging behavior of ants.</a:t>
            </a:r>
            <a:endParaRPr lang="en-US" sz="2000">
              <a:latin typeface="Palatino Linotype" panose="02040502050505030304" pitchFamily="18" charset="0"/>
            </a:endParaRPr>
          </a:p>
          <a:p>
            <a:pPr algn="l"/>
            <a:endParaRPr lang="en-US">
              <a:ea typeface="Calibri"/>
              <a:cs typeface="Calibri"/>
            </a:endParaRPr>
          </a:p>
        </p:txBody>
      </p:sp>
      <p:pic>
        <p:nvPicPr>
          <p:cNvPr id="7" name="Picture 6" descr="A diagram of a trail&#10;&#10;Description automatically generated">
            <a:extLst>
              <a:ext uri="{FF2B5EF4-FFF2-40B4-BE49-F238E27FC236}">
                <a16:creationId xmlns:a16="http://schemas.microsoft.com/office/drawing/2014/main" id="{FC866F05-E260-2BA1-8919-AF4FA5C09A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843" y="2216122"/>
            <a:ext cx="4872313" cy="414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547547"/>
      </p:ext>
    </p:extLst>
  </p:cSld>
  <p:clrMapOvr>
    <a:masterClrMapping/>
  </p:clrMapOvr>
  <p:transition spd="med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1AA94B-E233-F89C-A7A7-1031388282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D5B05F-B225-9326-AA01-F425F4425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B2E97AC-F8B9-FB17-91E9-B0E6DD97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952F6E2-A532-F0DA-6799-C7EBD30C9C5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690605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b="1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2.Method</a:t>
            </a:r>
            <a:endParaRPr lang="en-US">
              <a:solidFill>
                <a:srgbClr val="C00000"/>
              </a:solidFill>
              <a:latin typeface="Palatino Linotype" panose="02040502050505030304" pitchFamily="18" charset="0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1341057893"/>
      </p:ext>
    </p:extLst>
  </p:cSld>
  <p:clrMapOvr>
    <a:masterClrMapping/>
  </p:clrMapOvr>
  <p:transition spd="med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55E256-D740-2397-BC58-838351E54F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7A044B-4923-3954-0529-412429009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20EF563-D824-F109-4E6D-5BB161175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pic>
        <p:nvPicPr>
          <p:cNvPr id="4" name="Picture 3" descr="A screenshot of a computer program&#10;&#10;Description automatically generated">
            <a:extLst>
              <a:ext uri="{FF2B5EF4-FFF2-40B4-BE49-F238E27FC236}">
                <a16:creationId xmlns:a16="http://schemas.microsoft.com/office/drawing/2014/main" id="{079F6D72-5022-456D-E434-2CF65DE9D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365" y="918393"/>
            <a:ext cx="5606835" cy="5400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216665"/>
      </p:ext>
    </p:extLst>
  </p:cSld>
  <p:clrMapOvr>
    <a:masterClrMapping/>
  </p:clrMapOvr>
  <p:transition spd="med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22ADAA-97E5-430E-DE03-5866F4EE24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6BEB99-6713-40AB-E5CB-CA049C21B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F8BDE7-0D4D-B5BE-77C4-659A7B12E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05B55FE-F37E-12A9-0E00-8AB7FEFD56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700588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2.1. Initi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0BD1846-AC21-C0F1-D2B8-B4854957B7A7}"/>
                  </a:ext>
                </a:extLst>
              </p:cNvPr>
              <p:cNvSpPr txBox="1"/>
              <p:nvPr/>
            </p:nvSpPr>
            <p:spPr>
              <a:xfrm>
                <a:off x="753680" y="1971549"/>
                <a:ext cx="7461943" cy="2308324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: two constants to balance the importance of pheromone trails and the importance of heuristic information.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endParaRPr lang="en-US" dirty="0">
                  <a:latin typeface="Palatino Linotype" panose="02040502050505030304" pitchFamily="18" charset="0"/>
                </a:endParaRP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dirty="0">
                    <a:latin typeface="Palatino Linotype" panose="02040502050505030304" pitchFamily="18" charset="0"/>
                  </a:rPr>
                  <a:t>Pheromone evaporation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: a constant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 to control the pheromone concentration.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endParaRPr lang="en-US" dirty="0">
                  <a:latin typeface="Palatino Linotype" panose="02040502050505030304" pitchFamily="18" charset="0"/>
                </a:endParaRP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dirty="0">
                    <a:latin typeface="Palatino Linotype" panose="02040502050505030304" pitchFamily="18" charset="0"/>
                  </a:rPr>
                  <a:t>Pheromone update str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: a constant to control the amount of pheromone deposited by an ant on edges of its path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0BD1846-AC21-C0F1-D2B8-B4854957B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80" y="1971549"/>
                <a:ext cx="7461943" cy="2308324"/>
              </a:xfrm>
              <a:prstGeom prst="rect">
                <a:avLst/>
              </a:prstGeom>
              <a:blipFill>
                <a:blip r:embed="rId2"/>
                <a:stretch>
                  <a:fillRect l="-572" t="-1319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12016-99A2-E47D-90D9-CD0C0B0E351C}"/>
                  </a:ext>
                </a:extLst>
              </p:cNvPr>
              <p:cNvSpPr txBox="1"/>
              <p:nvPr/>
            </p:nvSpPr>
            <p:spPr>
              <a:xfrm>
                <a:off x="2611222" y="4708966"/>
                <a:ext cx="3941519" cy="40011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>
                    <a:latin typeface="Palatino Linotype" panose="0204050205050503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000" dirty="0">
                    <a:latin typeface="Palatino Linotype" panose="0204050205050503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000" dirty="0">
                    <a:latin typeface="Palatino Linotype" panose="0204050205050503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vi-VN" sz="2000" dirty="0">
                  <a:latin typeface="Palatino Linotype" panose="0204050205050503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12016-99A2-E47D-90D9-CD0C0B0E3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222" y="4708966"/>
                <a:ext cx="3941519" cy="400110"/>
              </a:xfrm>
              <a:prstGeom prst="rect">
                <a:avLst/>
              </a:prstGeom>
              <a:blipFill>
                <a:blip r:embed="rId3"/>
                <a:stretch>
                  <a:fillRect t="-5797" b="-2173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343431"/>
      </p:ext>
    </p:extLst>
  </p:cSld>
  <p:clrMapOvr>
    <a:masterClrMapping/>
  </p:clrMapOvr>
  <p:transition spd="med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98206E-DE72-9AEC-7591-174B3F4B99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A8720E-1B77-F584-86AA-5B728A47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A0D7011-7871-5AA0-DC4C-871493D82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CE60827-2F48-93B1-6065-3D2D4C2C6D9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690605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2.2. Pheromone Upd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9A4F76-8D88-0370-1E4B-BB8EDA457ED5}"/>
                  </a:ext>
                </a:extLst>
              </p:cNvPr>
              <p:cNvSpPr txBox="1"/>
              <p:nvPr/>
            </p:nvSpPr>
            <p:spPr>
              <a:xfrm>
                <a:off x="333602" y="1596918"/>
                <a:ext cx="8325206" cy="1345818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Palatino Linotype" panose="02040502050505030304" pitchFamily="18" charset="0"/>
                    <a:ea typeface="+mn-lt"/>
                    <a:cs typeface="+mn-lt"/>
                  </a:rPr>
                  <a:t>After an ant k complete its tour, the added pheromone to an ed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000" dirty="0">
                    <a:latin typeface="Palatino Linotype" panose="02040502050505030304" pitchFamily="18" charset="0"/>
                    <a:ea typeface="+mn-lt"/>
                    <a:cs typeface="+mn-lt"/>
                  </a:rPr>
                  <a:t> that it has traversed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Δ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𝑗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2000" dirty="0">
                    <a:latin typeface="Palatino Linotype" panose="02040502050505030304" pitchFamily="18" charset="0"/>
                    <a:ea typeface="+mn-lt"/>
                    <a:cs typeface="+mn-lt"/>
                  </a:rPr>
                  <a:t>, is calculated by this formula: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+mn-lt"/>
                          <a:cs typeface="+mn-lt"/>
                        </a:rPr>
                        <m:t>Δ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  <m:t>𝑖𝑗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  <m:t>𝑘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+mn-lt"/>
                          <a:cs typeface="+mn-lt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  <m:t>𝑄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+mn-lt"/>
                              <a:cs typeface="+mn-lt"/>
                            </a:rPr>
                            <m:t>𝑐𝑜𝑠𝑡</m:t>
                          </m:r>
                        </m:den>
                      </m:f>
                    </m:oMath>
                  </m:oMathPara>
                </a14:m>
                <a:endParaRPr lang="en-US" sz="2000" b="0" dirty="0">
                  <a:latin typeface="Palatino Linotype" panose="02040502050505030304" pitchFamily="18" charset="0"/>
                  <a:ea typeface="+mn-lt"/>
                  <a:cs typeface="+mn-lt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89A4F76-8D88-0370-1E4B-BB8EDA45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02" y="1596918"/>
                <a:ext cx="8325206" cy="1345818"/>
              </a:xfrm>
              <a:prstGeom prst="rect">
                <a:avLst/>
              </a:prstGeom>
              <a:blipFill>
                <a:blip r:embed="rId2"/>
                <a:stretch>
                  <a:fillRect l="-806" t="-27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CBE12E4-28FE-6EEA-862D-CC29022C471E}"/>
              </a:ext>
            </a:extLst>
          </p:cNvPr>
          <p:cNvSpPr txBox="1"/>
          <p:nvPr/>
        </p:nvSpPr>
        <p:spPr>
          <a:xfrm>
            <a:off x="426573" y="3447747"/>
            <a:ext cx="7875214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latin typeface="Palatino Linotype" panose="02040502050505030304" pitchFamily="18" charset="0"/>
                <a:cs typeface="Calibri"/>
              </a:rPr>
              <a:t>Elitist Ant System (EAS): </a:t>
            </a:r>
            <a:r>
              <a:rPr lang="en-US" sz="2000" dirty="0">
                <a:latin typeface="Palatino Linotype" panose="02040502050505030304" pitchFamily="18" charset="0"/>
                <a:cs typeface="Calibri"/>
              </a:rPr>
              <a:t>In each iteration, the best path found within that iteration receives an extra pheromone released by an elite ant.</a:t>
            </a:r>
            <a:endParaRPr lang="en-US" sz="2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3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>
            <a:extLst>
              <a:ext uri="{FF2B5EF4-FFF2-40B4-BE49-F238E27FC236}">
                <a16:creationId xmlns:a16="http://schemas.microsoft.com/office/drawing/2014/main" id="{67FB4AA9-E9AF-4CE0-A0DC-99D7952890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3012" y="398419"/>
            <a:ext cx="2037225" cy="611594"/>
          </a:xfrm>
          <a:prstGeom prst="rect">
            <a:avLst/>
          </a:prstGeom>
        </p:spPr>
      </p:pic>
      <p:sp>
        <p:nvSpPr>
          <p:cNvPr id="11" name="Title 6">
            <a:extLst>
              <a:ext uri="{FF2B5EF4-FFF2-40B4-BE49-F238E27FC236}">
                <a16:creationId xmlns:a16="http://schemas.microsoft.com/office/drawing/2014/main" id="{FF8BDF70-CFA6-4031-86B7-31F910D8115D}"/>
              </a:ext>
            </a:extLst>
          </p:cNvPr>
          <p:cNvSpPr txBox="1">
            <a:spLocks/>
          </p:cNvSpPr>
          <p:nvPr/>
        </p:nvSpPr>
        <p:spPr>
          <a:xfrm>
            <a:off x="413012" y="2300338"/>
            <a:ext cx="7342482" cy="8487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Mini Project</a:t>
            </a:r>
          </a:p>
        </p:txBody>
      </p:sp>
      <p:sp>
        <p:nvSpPr>
          <p:cNvPr id="12" name="Title 6">
            <a:extLst>
              <a:ext uri="{FF2B5EF4-FFF2-40B4-BE49-F238E27FC236}">
                <a16:creationId xmlns:a16="http://schemas.microsoft.com/office/drawing/2014/main" id="{A4ACF486-B7D8-4A5A-B633-83527A2F99E2}"/>
              </a:ext>
            </a:extLst>
          </p:cNvPr>
          <p:cNvSpPr txBox="1">
            <a:spLocks/>
          </p:cNvSpPr>
          <p:nvPr/>
        </p:nvSpPr>
        <p:spPr>
          <a:xfrm>
            <a:off x="413012" y="3258692"/>
            <a:ext cx="5511927" cy="340615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000" i="0">
                <a:solidFill>
                  <a:srgbClr val="C00000"/>
                </a:solidFill>
                <a:effectLst/>
                <a:latin typeface="Lato"/>
                <a:ea typeface="Lato"/>
                <a:cs typeface="Lato"/>
              </a:rPr>
              <a:t>Topic 4 - </a:t>
            </a:r>
            <a:r>
              <a:rPr lang="en-US" sz="2000" b="0" i="0">
                <a:solidFill>
                  <a:srgbClr val="C00000"/>
                </a:solidFill>
                <a:effectLst/>
                <a:latin typeface="Lato"/>
                <a:ea typeface="Lato"/>
                <a:cs typeface="Lato"/>
              </a:rPr>
              <a:t>Order Picking up route in Warehouse</a:t>
            </a:r>
            <a:endParaRPr lang="en-US" sz="2000" b="0">
              <a:latin typeface="Lato"/>
              <a:ea typeface="Lato"/>
              <a:cs typeface="Lato"/>
            </a:endParaRPr>
          </a:p>
          <a:p>
            <a:endParaRPr lang="en-US" sz="2800" b="0"/>
          </a:p>
          <a:p>
            <a:r>
              <a:rPr lang="vi-VN" sz="1600" err="1">
                <a:latin typeface="Lato"/>
                <a:ea typeface="Lato"/>
                <a:cs typeface="Lato"/>
              </a:rPr>
              <a:t>Ngo</a:t>
            </a:r>
            <a:r>
              <a:rPr lang="vi-VN" sz="1600">
                <a:latin typeface="Lato"/>
                <a:ea typeface="Lato"/>
                <a:cs typeface="Lato"/>
              </a:rPr>
              <a:t> Duy </a:t>
            </a:r>
            <a:r>
              <a:rPr lang="vi-VN" sz="1600" err="1">
                <a:latin typeface="Lato"/>
                <a:ea typeface="Lato"/>
                <a:cs typeface="Lato"/>
              </a:rPr>
              <a:t>Dat</a:t>
            </a:r>
            <a:r>
              <a:rPr lang="vi-VN" sz="1600">
                <a:latin typeface="Lato"/>
                <a:ea typeface="Lato"/>
                <a:cs typeface="Lato"/>
              </a:rPr>
              <a:t> – 20225480</a:t>
            </a:r>
            <a:endParaRPr lang="en-US" sz="1600">
              <a:latin typeface="Lato"/>
              <a:ea typeface="Lato"/>
              <a:cs typeface="Lato"/>
            </a:endParaRPr>
          </a:p>
          <a:p>
            <a:r>
              <a:rPr lang="vi-VN" sz="1600">
                <a:latin typeface="Lato"/>
                <a:ea typeface="Lato"/>
                <a:cs typeface="Lato"/>
              </a:rPr>
              <a:t>Tran Vuong Hung - 20225496 </a:t>
            </a:r>
            <a:endParaRPr lang="en-US" sz="1600"/>
          </a:p>
          <a:p>
            <a:r>
              <a:rPr lang="vi-VN" sz="1600">
                <a:latin typeface="Lato"/>
                <a:ea typeface="Lato"/>
                <a:cs typeface="Lato"/>
              </a:rPr>
              <a:t>Nguyen Tran </a:t>
            </a:r>
            <a:r>
              <a:rPr lang="vi-VN" sz="1600" err="1">
                <a:latin typeface="Lato"/>
                <a:ea typeface="Lato"/>
                <a:cs typeface="Lato"/>
              </a:rPr>
              <a:t>Nghia</a:t>
            </a:r>
            <a:r>
              <a:rPr lang="vi-VN" sz="1600">
                <a:latin typeface="Lato"/>
                <a:ea typeface="Lato"/>
                <a:cs typeface="Lato"/>
              </a:rPr>
              <a:t> – 20225452</a:t>
            </a:r>
            <a:endParaRPr lang="en-US" sz="1600">
              <a:latin typeface="Lato"/>
              <a:ea typeface="Lato"/>
              <a:cs typeface="Lato"/>
            </a:endParaRPr>
          </a:p>
          <a:p>
            <a:endParaRPr lang="en-US" sz="2800" b="0"/>
          </a:p>
        </p:txBody>
      </p:sp>
    </p:spTree>
    <p:extLst>
      <p:ext uri="{BB962C8B-B14F-4D97-AF65-F5344CB8AC3E}">
        <p14:creationId xmlns:p14="http://schemas.microsoft.com/office/powerpoint/2010/main" val="743172911"/>
      </p:ext>
    </p:extLst>
  </p:cSld>
  <p:clrMapOvr>
    <a:masterClrMapping/>
  </p:clrMapOvr>
  <p:transition spd="slow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898BDC-B843-8998-8810-FFDB72D9D4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27AC34-B0CE-4F6E-BBA6-D6291AD6B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6FBCBEF-1A88-E0DF-C984-131295EC5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BCE5931-25E7-13A2-1A15-FDEF29CDA8A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690605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2.2.Pheromone Upd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0060EC-CD6D-3D5C-4552-58E5693BC580}"/>
                  </a:ext>
                </a:extLst>
              </p:cNvPr>
              <p:cNvSpPr txBox="1"/>
              <p:nvPr/>
            </p:nvSpPr>
            <p:spPr>
              <a:xfrm>
                <a:off x="765645" y="1651608"/>
                <a:ext cx="7708413" cy="28226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Palatino Linotype" panose="02040502050505030304" pitchFamily="18" charset="0"/>
                    <a:ea typeface="+mn-lt"/>
                    <a:cs typeface="+mn-lt"/>
                  </a:rPr>
                  <a:t>Our formula for the pheromone concentration update on edge (</a:t>
                </a:r>
                <a:r>
                  <a:rPr lang="en-US" sz="2000" dirty="0" err="1">
                    <a:latin typeface="Palatino Linotype" panose="02040502050505030304" pitchFamily="18" charset="0"/>
                    <a:ea typeface="+mn-lt"/>
                    <a:cs typeface="+mn-lt"/>
                  </a:rPr>
                  <a:t>i,j</a:t>
                </a:r>
                <a:r>
                  <a:rPr lang="en-US" sz="2000" dirty="0">
                    <a:latin typeface="Palatino Linotype" panose="02040502050505030304" pitchFamily="18" charset="0"/>
                    <a:ea typeface="+mn-lt"/>
                    <a:cs typeface="+mn-lt"/>
                  </a:rPr>
                  <a:t>) at the end of an iteration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Palatino Linotype" panose="02040502050505030304" pitchFamily="18" charset="0"/>
                </a:endParaRPr>
              </a:p>
              <a:p>
                <a:r>
                  <a:rPr lang="en-US" sz="2000" dirty="0">
                    <a:latin typeface="Palatino Linotype" panose="02040502050505030304" pitchFamily="18" charset="0"/>
                  </a:rPr>
                  <a:t>where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∈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𝑛𝑡𝑠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sz="2000" dirty="0">
                    <a:latin typeface="Palatino Linotype" panose="02040502050505030304" pitchFamily="18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000" dirty="0">
                    <a:latin typeface="Palatino Linotype" panose="02040502050505030304" pitchFamily="18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𝑒𝑑𝑔𝑒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𝑒𝑠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𝑎𝑡h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h𝑎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𝑡𝑒𝑟𝑎𝑡𝑖𝑜𝑛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&amp;0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0060EC-CD6D-3D5C-4552-58E5693BC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45" y="1651608"/>
                <a:ext cx="7708413" cy="2822632"/>
              </a:xfrm>
              <a:prstGeom prst="rect">
                <a:avLst/>
              </a:prstGeom>
              <a:blipFill>
                <a:blip r:embed="rId2"/>
                <a:stretch>
                  <a:fillRect l="-870" t="-1296" r="-1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9F9A0E-A444-92A7-C9BC-BAECB08E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49920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59F9A0E-A444-92A7-C9BC-BAECB08E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85F094-6666-2B3F-6F35-701F6A52B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64540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85F094-6666-2B3F-6F35-701F6A52B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63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104368-22B5-3867-4C30-8D9F96DAA3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B6B63C-CECD-F62C-91DB-BC220CD0C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74BFD40-3983-F3F7-C90E-A9A153DDE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42C92F5-9E0F-CE5C-E751-D46262E2B9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9"/>
            <a:ext cx="8694065" cy="609600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2.3. Probability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2D3AB2-D210-F47A-1D8A-A1029D0DBA93}"/>
                  </a:ext>
                </a:extLst>
              </p:cNvPr>
              <p:cNvSpPr txBox="1"/>
              <p:nvPr/>
            </p:nvSpPr>
            <p:spPr>
              <a:xfrm>
                <a:off x="479017" y="1792055"/>
                <a:ext cx="7552549" cy="3375668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An ant at shelf </a:t>
                </a:r>
                <a:r>
                  <a:rPr lang="en-US" sz="2000" dirty="0" err="1">
                    <a:latin typeface="Palatino Linotype" panose="02040502050505030304" pitchFamily="18" charset="0"/>
                    <a:cs typeface="Calibri"/>
                  </a:rPr>
                  <a:t>i</a:t>
                </a:r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 will choose the next shelf j to visit based on the probabil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Calibri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Calibri"/>
                                    </a:rPr>
                                    <m:t>𝑋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Calibri"/>
                                    </a:rPr>
                                    <m:t>𝑌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𝑖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𝑠h𝑒𝑙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𝑗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𝑖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𝑛𝑜𝑡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𝑣𝑖𝑠𝑖𝑡𝑒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0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Calibri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latin typeface="Palatino Linotype" panose="02040502050505030304" pitchFamily="18" charset="0"/>
                  <a:cs typeface="Calibri"/>
                </a:endParaRPr>
              </a:p>
              <a:p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where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𝑋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𝑖𝑗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𝛼</m:t>
                        </m:r>
                      </m:sup>
                    </m:sSubSup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𝑖𝑗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𝛽</m:t>
                        </m:r>
                      </m:sup>
                    </m:sSubSup>
                  </m:oMath>
                </a14:m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𝑌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𝑗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 ∈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/>
                          </a:rPr>
                          <m:t>𝐽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𝛽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,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𝐽</m:t>
                    </m:r>
                  </m:oMath>
                </a14:m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: non-visited shelves),</a:t>
                </a:r>
              </a:p>
              <a:p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𝑖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Palatino Linotype" panose="02040502050505030304" pitchFamily="18" charset="0"/>
                    <a:cs typeface="Calibri"/>
                  </a:rPr>
                  <a:t> which is the heuristic information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2D3AB2-D210-F47A-1D8A-A1029D0DBA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7" y="1792055"/>
                <a:ext cx="7552549" cy="3375668"/>
              </a:xfrm>
              <a:prstGeom prst="rect">
                <a:avLst/>
              </a:prstGeom>
              <a:blipFill>
                <a:blip r:embed="rId2"/>
                <a:stretch>
                  <a:fillRect l="-888" t="-1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205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FE5014-DC7D-C921-3CD4-EC210C4E11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78D09D-7323-1BCB-85D3-25A97567F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8D1221-F400-ED48-D0D5-0872281A5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Ant Colony Optimization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98657E3-76A2-0FBD-8D52-086220D842D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690605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b="1">
                <a:solidFill>
                  <a:srgbClr val="C00000"/>
                </a:solidFill>
                <a:latin typeface="Palatino Linotype" panose="02040502050505030304" pitchFamily="18" charset="0"/>
                <a:ea typeface="Lato"/>
                <a:cs typeface="Lato"/>
              </a:rPr>
              <a:t>3.Experiments</a:t>
            </a:r>
            <a:endParaRPr lang="en-US">
              <a:solidFill>
                <a:srgbClr val="C00000"/>
              </a:solidFill>
              <a:latin typeface="Palatino Linotype" panose="02040502050505030304" pitchFamily="18" charset="0"/>
              <a:ea typeface="Lato"/>
              <a:cs typeface="Lato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3EE5ED-1E00-30B6-69CF-B2DE0F11C2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880" y="1386635"/>
            <a:ext cx="5774658" cy="42973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3CF29B-4816-6B19-3B9B-8653586081F3}"/>
              </a:ext>
            </a:extLst>
          </p:cNvPr>
          <p:cNvSpPr txBox="1"/>
          <p:nvPr/>
        </p:nvSpPr>
        <p:spPr>
          <a:xfrm>
            <a:off x="2134809" y="5727094"/>
            <a:ext cx="5267476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cs typeface="Calibri"/>
              </a:rPr>
              <a:t>Figure of comparison between EAS algorithm and no EAS algorithm </a:t>
            </a:r>
          </a:p>
        </p:txBody>
      </p:sp>
    </p:spTree>
    <p:extLst>
      <p:ext uri="{BB962C8B-B14F-4D97-AF65-F5344CB8AC3E}">
        <p14:creationId xmlns:p14="http://schemas.microsoft.com/office/powerpoint/2010/main" val="2871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38F0F4-8998-AFFD-0F94-45DF5C6C70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8DF4D59B-148A-75B4-93DA-9A5C43E60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B00493F8-B153-ADD8-EABB-9EFE81AEC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Designs</a:t>
            </a:r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08C5EF1-B673-2D51-C8A8-193DF5B2AC2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Branch and bound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Constraint &amp; Integer Programming</a:t>
            </a: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Greed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Ant Colony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,Sans-Serif" panose="05000000000000000000" pitchFamily="2" charset="2"/>
              <a:buChar char="Ø"/>
            </a:pPr>
            <a:r>
              <a:rPr lang="en-US" b="1">
                <a:latin typeface="Palatino Linotype"/>
                <a:ea typeface="Lato"/>
                <a:cs typeface="Lato"/>
              </a:rPr>
              <a:t>Local Search - Simulated Annealing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840004"/>
      </p:ext>
    </p:extLst>
  </p:cSld>
  <p:clrMapOvr>
    <a:masterClrMapping/>
  </p:clrMapOvr>
  <p:transition spd="slow"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95078-99DF-4744-D6D2-F9566BECBB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9ECAA0-D6C2-091E-B74E-C40D29E34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91444A4-507C-E616-110D-6C9DAA0F0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119AD8E-85BB-E65A-7BB8-20C41542124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690605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b="1">
                <a:latin typeface="Lato"/>
                <a:ea typeface="Lato"/>
                <a:cs typeface="Lato"/>
              </a:rPr>
              <a:t>1.Method</a:t>
            </a:r>
            <a:endParaRPr lang="en-US">
              <a:latin typeface="Lato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175010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371037-46B5-73AD-67F4-A70F78CBB7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2E3EEC-0416-C30F-D262-60EAA83B2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D140A6-0602-628D-5CE7-1DCE272D8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21730A9-A87E-A209-DAB2-DBBBA23A8305}"/>
              </a:ext>
            </a:extLst>
          </p:cNvPr>
          <p:cNvGrpSpPr/>
          <p:nvPr/>
        </p:nvGrpSpPr>
        <p:grpSpPr>
          <a:xfrm>
            <a:off x="2185746" y="896007"/>
            <a:ext cx="4758182" cy="5486846"/>
            <a:chOff x="2570382" y="1216830"/>
            <a:chExt cx="3937607" cy="4539186"/>
          </a:xfrm>
        </p:grpSpPr>
        <p:pic>
          <p:nvPicPr>
            <p:cNvPr id="5" name="Picture 4" descr="A screenshot of a computer program&#10;&#10;Description automatically generated">
              <a:extLst>
                <a:ext uri="{FF2B5EF4-FFF2-40B4-BE49-F238E27FC236}">
                  <a16:creationId xmlns:a16="http://schemas.microsoft.com/office/drawing/2014/main" id="{A9690365-494A-5429-8CE8-0482D435B2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54354" y="1371600"/>
              <a:ext cx="3435292" cy="411480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9AF14-ABE7-349F-596E-68ACA6EDF1A7}"/>
                </a:ext>
              </a:extLst>
            </p:cNvPr>
            <p:cNvSpPr/>
            <p:nvPr/>
          </p:nvSpPr>
          <p:spPr>
            <a:xfrm>
              <a:off x="2570382" y="1216830"/>
              <a:ext cx="3937607" cy="4539186"/>
            </a:xfrm>
            <a:prstGeom prst="rect">
              <a:avLst/>
            </a:prstGeom>
            <a:noFill/>
            <a:ln>
              <a:solidFill>
                <a:srgbClr val="05050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560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82991F-8191-A133-38BC-3F4E69EC81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929D51-B4F1-87A9-EC22-096F3C5E0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FB1B420-FD1C-EF7E-1BDB-0CD0E72CC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9000CF-AC85-8E62-5511-F9A1B953A09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0"/>
            <a:ext cx="8674100" cy="766775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 sz="2200" b="1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1.1. K-opt local search</a:t>
            </a:r>
            <a:endParaRPr lang="en-US" sz="2200" b="1">
              <a:solidFill>
                <a:srgbClr val="C00000"/>
              </a:solidFill>
              <a:latin typeface="Palatino Linotype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CA9F1D-D718-5B7C-AEBE-3E7DE97E320F}"/>
              </a:ext>
            </a:extLst>
          </p:cNvPr>
          <p:cNvSpPr txBox="1"/>
          <p:nvPr/>
        </p:nvSpPr>
        <p:spPr>
          <a:xfrm>
            <a:off x="229693" y="1848488"/>
            <a:ext cx="8080299" cy="20313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>
                <a:latin typeface="Palatino Linotype" panose="02040502050505030304" pitchFamily="18" charset="0"/>
                <a:ea typeface="+mn-lt"/>
                <a:cs typeface="+mn-lt"/>
              </a:rPr>
              <a:t>K-opt local search </a:t>
            </a:r>
            <a:r>
              <a:rPr lang="en-US">
                <a:latin typeface="Palatino Linotype" panose="02040502050505030304" pitchFamily="18" charset="0"/>
                <a:ea typeface="+mn-lt"/>
                <a:cs typeface="+mn-lt"/>
              </a:rPr>
              <a:t>is a famous technique for TSP. In this local search, the modification on a solution to create a neighbor is done through a k-opt move. Given a solution in tsp, it will choose </a:t>
            </a:r>
            <a:r>
              <a:rPr lang="en-US" b="1">
                <a:latin typeface="Palatino Linotype" panose="02040502050505030304" pitchFamily="18" charset="0"/>
                <a:ea typeface="+mn-lt"/>
                <a:cs typeface="+mn-lt"/>
              </a:rPr>
              <a:t>k edges to remove</a:t>
            </a:r>
            <a:r>
              <a:rPr lang="en-US">
                <a:latin typeface="Palatino Linotype" panose="02040502050505030304" pitchFamily="18" charset="0"/>
                <a:ea typeface="+mn-lt"/>
                <a:cs typeface="+mn-lt"/>
              </a:rPr>
              <a:t>, </a:t>
            </a:r>
            <a:r>
              <a:rPr lang="en-US" b="1">
                <a:latin typeface="Palatino Linotype" panose="02040502050505030304" pitchFamily="18" charset="0"/>
                <a:ea typeface="+mn-lt"/>
                <a:cs typeface="+mn-lt"/>
              </a:rPr>
              <a:t>leaving disconnected segments</a:t>
            </a:r>
            <a:r>
              <a:rPr lang="en-US">
                <a:latin typeface="Palatino Linotype" panose="02040502050505030304" pitchFamily="18" charset="0"/>
                <a:ea typeface="+mn-lt"/>
                <a:cs typeface="+mn-lt"/>
              </a:rPr>
              <a:t> . Then, these segments will be connected in different ways to form a new solution.</a:t>
            </a:r>
          </a:p>
          <a:p>
            <a:endParaRPr lang="en-US">
              <a:latin typeface="Palatino Linotype" panose="02040502050505030304" pitchFamily="18" charset="0"/>
              <a:ea typeface="+mn-lt"/>
              <a:cs typeface="+mn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>
                <a:latin typeface="Palatino Linotype" panose="02040502050505030304" pitchFamily="18" charset="0"/>
                <a:ea typeface="+mn-lt"/>
                <a:cs typeface="+mn-lt"/>
              </a:rPr>
              <a:t>The local search we use in this algorithm is the 2-opt local searc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043BFE-6644-7D20-3D55-1758B6157F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2201" y="3928126"/>
            <a:ext cx="1839597" cy="23612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E4D87CD-CBC2-2FD0-DD19-9B97E7065B2A}"/>
              </a:ext>
            </a:extLst>
          </p:cNvPr>
          <p:cNvSpPr txBox="1"/>
          <p:nvPr/>
        </p:nvSpPr>
        <p:spPr>
          <a:xfrm>
            <a:off x="246757" y="3804420"/>
            <a:ext cx="365049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>
                <a:latin typeface="Palatino Linotype" panose="02040502050505030304" pitchFamily="18" charset="0"/>
                <a:cs typeface="Calibri"/>
              </a:rPr>
              <a:t>Example of 2-opt move:</a:t>
            </a:r>
          </a:p>
        </p:txBody>
      </p:sp>
    </p:spTree>
    <p:extLst>
      <p:ext uri="{BB962C8B-B14F-4D97-AF65-F5344CB8AC3E}">
        <p14:creationId xmlns:p14="http://schemas.microsoft.com/office/powerpoint/2010/main" val="380876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1C1C42-EDC8-14AA-A0CD-4C13E22076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476BBE-D02F-7FA4-624C-BC12C1A4F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8BF9FB-7143-E464-8973-405460A3C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8A8209-7C61-E883-BCC9-C5FF9473640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1227550"/>
            <a:ext cx="8674100" cy="766775"/>
          </a:xfrm>
        </p:spPr>
        <p:txBody>
          <a:bodyPr lIns="91440" tIns="45720" rIns="91440" bIns="45720" anchor="ctr"/>
          <a:lstStyle/>
          <a:p>
            <a:pPr marL="0" indent="0">
              <a:buNone/>
            </a:pPr>
            <a:r>
              <a:rPr lang="en-US" sz="2200" b="1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1.2. Approach for generating neighbors</a:t>
            </a:r>
            <a:endParaRPr lang="en-US" sz="2200" b="1">
              <a:solidFill>
                <a:srgbClr val="C00000"/>
              </a:solidFill>
              <a:latin typeface="Palatino Linotype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7DD230-D811-E858-CAAD-A7BCD25B812F}"/>
              </a:ext>
            </a:extLst>
          </p:cNvPr>
          <p:cNvSpPr txBox="1"/>
          <p:nvPr/>
        </p:nvSpPr>
        <p:spPr>
          <a:xfrm>
            <a:off x="470324" y="1987944"/>
            <a:ext cx="8506872" cy="369331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Palatino Linotype"/>
                <a:ea typeface="+mn-lt"/>
                <a:cs typeface="+mn-lt"/>
              </a:rPr>
              <a:t>Let D be the set of shelves that not in current solution s, we will have a total of 4 operations:</a:t>
            </a:r>
          </a:p>
          <a:p>
            <a:endParaRPr lang="en-US" dirty="0">
              <a:latin typeface="Palatino Linotype" panose="02040502050505030304" pitchFamily="18" charset="0"/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Palatino Linotype"/>
                <a:ea typeface="+mn-lt"/>
                <a:cs typeface="+mn-lt"/>
              </a:rPr>
              <a:t>Replace: replace 1 shelf in the current solution by a shelf in 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Palatino Linotype" panose="02040502050505030304" pitchFamily="18" charset="0"/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Palatino Linotype"/>
                <a:ea typeface="+mn-lt"/>
                <a:cs typeface="+mn-lt"/>
              </a:rPr>
              <a:t>Add and replace:  add 1 shelf from D to s and replace 1 shelf of s by a shelf from 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Palatino Linotype" panose="02040502050505030304" pitchFamily="18" charset="0"/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Palatino Linotype"/>
                <a:ea typeface="+mn-lt"/>
                <a:cs typeface="+mn-lt"/>
              </a:rPr>
              <a:t>Remove: remove 1 shelf from s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Palatino Linotype" panose="02040502050505030304" pitchFamily="18" charset="0"/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Palatino Linotype"/>
                <a:ea typeface="+mn-lt"/>
                <a:cs typeface="+mn-lt"/>
              </a:rPr>
              <a:t>3-opt: perform a 3-opt move on 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Palatino Linotype" panose="02040502050505030304" pitchFamily="18" charset="0"/>
              <a:cs typeface="Calibri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Palatino Linotype"/>
                <a:cs typeface="Calibri"/>
              </a:rPr>
              <a:t>1 of 4 above method is performed randomly with probability = 0.25</a:t>
            </a:r>
          </a:p>
        </p:txBody>
      </p:sp>
    </p:spTree>
    <p:extLst>
      <p:ext uri="{BB962C8B-B14F-4D97-AF65-F5344CB8AC3E}">
        <p14:creationId xmlns:p14="http://schemas.microsoft.com/office/powerpoint/2010/main" val="294357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C8A367-4B40-455C-D386-8672672ECA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2634E4-776B-3FD5-AB07-3158A8B7F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04F80F2-36E5-B55F-0158-151D7BBA7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9DF7F2B-E395-310B-9F13-395423B6021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1099888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b="1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2.Experiments</a:t>
            </a:r>
          </a:p>
          <a:p>
            <a:pPr marL="0" indent="0" algn="ctr">
              <a:buNone/>
            </a:pPr>
            <a:r>
              <a:rPr lang="en-US" sz="1800" b="1">
                <a:solidFill>
                  <a:srgbClr val="050505"/>
                </a:solidFill>
                <a:latin typeface="Palatino Linotype"/>
                <a:ea typeface="Lato"/>
                <a:cs typeface="Lato"/>
              </a:rPr>
              <a:t>  T=100, experiment with different cool down rate</a:t>
            </a:r>
            <a:endParaRPr lang="en-US" sz="1800" b="1">
              <a:solidFill>
                <a:srgbClr val="050505"/>
              </a:solidFill>
              <a:latin typeface="Palatino Linotype" panose="02040502050505030304" pitchFamily="18" charset="0"/>
              <a:ea typeface="Lato"/>
              <a:cs typeface="Lato"/>
            </a:endParaRPr>
          </a:p>
        </p:txBody>
      </p:sp>
      <p:pic>
        <p:nvPicPr>
          <p:cNvPr id="4" name="Picture 3" descr="A graph with numbers and lines&#10;&#10;Description automatically generated">
            <a:extLst>
              <a:ext uri="{FF2B5EF4-FFF2-40B4-BE49-F238E27FC236}">
                <a16:creationId xmlns:a16="http://schemas.microsoft.com/office/drawing/2014/main" id="{479D4928-41C1-BEA6-BFBC-514ADB9745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78" y="2312795"/>
            <a:ext cx="4042927" cy="3310524"/>
          </a:xfrm>
          <a:prstGeom prst="rect">
            <a:avLst/>
          </a:prstGeom>
        </p:spPr>
      </p:pic>
      <p:pic>
        <p:nvPicPr>
          <p:cNvPr id="9" name="Picture 8" descr="A graph with blue lines&#10;&#10;Description automatically generated">
            <a:extLst>
              <a:ext uri="{FF2B5EF4-FFF2-40B4-BE49-F238E27FC236}">
                <a16:creationId xmlns:a16="http://schemas.microsoft.com/office/drawing/2014/main" id="{BE2B712A-1CF6-701D-CA8E-1571D1433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360" y="2313627"/>
            <a:ext cx="4042926" cy="3304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04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D6C06-906A-6679-8AB8-BA67DB5461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A6FBE5-79AC-EB79-5E8B-2A4A7516B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8FD0E32-9019-CB89-C04F-FFE9F749D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pPr algn="ctr"/>
            <a:r>
              <a:rPr lang="en-US">
                <a:latin typeface="Lato"/>
                <a:ea typeface="Lato"/>
                <a:cs typeface="Lato"/>
              </a:rPr>
              <a:t>LS-SA</a:t>
            </a:r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69875C1-663D-2E80-050D-A6732E73337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94065" cy="2457513"/>
          </a:xfrm>
        </p:spPr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 b="1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2.Experiments</a:t>
            </a:r>
          </a:p>
          <a:p>
            <a:pPr marL="0" indent="0">
              <a:buNone/>
            </a:pPr>
            <a:r>
              <a:rPr lang="en-US" sz="1800" b="1">
                <a:latin typeface="Palatino Linotype"/>
                <a:ea typeface="Lato"/>
                <a:cs typeface="Lato"/>
              </a:rPr>
              <a:t>Reheating: increase T by 20 after 200 iterations without finding a new </a:t>
            </a:r>
            <a:r>
              <a:rPr lang="en-US" sz="1800" b="1" err="1">
                <a:latin typeface="Palatino Linotype"/>
                <a:ea typeface="Lato"/>
                <a:cs typeface="Lato"/>
              </a:rPr>
              <a:t>neighbour</a:t>
            </a:r>
            <a:r>
              <a:rPr lang="en-US" sz="1800" b="1">
                <a:latin typeface="Palatino Linotype"/>
                <a:ea typeface="Lato"/>
                <a:cs typeface="Lato"/>
              </a:rPr>
              <a:t> that is better than current solution</a:t>
            </a:r>
            <a:endParaRPr lang="en-US" sz="1800" b="1">
              <a:latin typeface="Palatino Linotype" panose="02040502050505030304" pitchFamily="18" charset="0"/>
              <a:ea typeface="Lato"/>
              <a:cs typeface="Lato"/>
            </a:endParaRPr>
          </a:p>
          <a:p>
            <a:pPr marL="0" indent="0">
              <a:buNone/>
            </a:pPr>
            <a:endParaRPr lang="en-US" sz="1800" b="1">
              <a:solidFill>
                <a:srgbClr val="C00000"/>
              </a:solidFill>
              <a:latin typeface="Palatino Linotype" panose="02040502050505030304" pitchFamily="18" charset="0"/>
              <a:ea typeface="Lato"/>
              <a:cs typeface="Lato"/>
            </a:endParaRPr>
          </a:p>
        </p:txBody>
      </p:sp>
      <p:pic>
        <p:nvPicPr>
          <p:cNvPr id="5" name="Picture 4" descr="A graph of a performance&#10;&#10;Description automatically generated">
            <a:extLst>
              <a:ext uri="{FF2B5EF4-FFF2-40B4-BE49-F238E27FC236}">
                <a16:creationId xmlns:a16="http://schemas.microsoft.com/office/drawing/2014/main" id="{C40818D5-33DC-C9BB-275C-34BE0385E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559" y="2192057"/>
            <a:ext cx="4572000" cy="381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101F79-2CBF-4392-B538-B0B5700D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EF27CAA-32BA-4E6B-B8C0-1A481E08E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3378-38F8-4CB3-AF99-2C56FCF5540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Problem</a:t>
            </a:r>
          </a:p>
          <a:p>
            <a:pPr>
              <a:buFont typeface="Wingdings" panose="05000000000000000000" pitchFamily="2" charset="2"/>
              <a:buChar char="q"/>
            </a:pPr>
            <a:endParaRPr lang="en-US"/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Algorithms Design</a:t>
            </a:r>
          </a:p>
          <a:p>
            <a:pPr>
              <a:buFont typeface="Wingdings" panose="05000000000000000000" pitchFamily="2" charset="2"/>
              <a:buChar char="q"/>
            </a:pPr>
            <a:endParaRPr lang="en-US"/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Algorithms Comparison</a:t>
            </a:r>
          </a:p>
          <a:p>
            <a:pPr>
              <a:buFont typeface="Wingdings" panose="05000000000000000000" pitchFamily="2" charset="2"/>
              <a:buChar char="q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4014"/>
      </p:ext>
    </p:extLst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C25D806-6630-7F88-2A18-7CA3C5DD510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24252" y="965334"/>
            <a:ext cx="5403032" cy="4932516"/>
          </a:xfrm>
        </p:spPr>
        <p:txBody>
          <a:bodyPr lIns="91440" tIns="45720" rIns="91440" bIns="45720" anchor="ctr"/>
          <a:lstStyle/>
          <a:p>
            <a:pPr marL="0" indent="0" algn="ctr">
              <a:buNone/>
            </a:pPr>
            <a:r>
              <a:rPr lang="en-US" sz="6000">
                <a:solidFill>
                  <a:srgbClr val="C00000"/>
                </a:solidFill>
                <a:latin typeface="Lato"/>
                <a:ea typeface="Lato"/>
                <a:cs typeface="Lato"/>
              </a:rPr>
              <a:t>Algorithms Comparison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0861BB0-934A-4ED4-DD2B-BAE24D3DC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9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50E1AD-431F-6B87-406C-FDB0432619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FB990-A266-E70E-84FE-30784D9F1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Comparis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7F5C95-BA3B-1476-6943-4498AE9F7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8E5F961-DD85-2E42-3EB6-55FDFB3846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5884" y="1533017"/>
            <a:ext cx="8308461" cy="4351338"/>
          </a:xfrm>
        </p:spPr>
        <p:txBody>
          <a:bodyPr lIns="91440" tIns="45720" rIns="91440" bIns="45720" anchor="t"/>
          <a:lstStyle/>
          <a:p>
            <a:r>
              <a:rPr lang="en-US" sz="2400">
                <a:latin typeface="Palatino Linotype"/>
                <a:ea typeface="Lato"/>
                <a:cs typeface="Lato"/>
              </a:rPr>
              <a:t>Comparisons are carried out on a randomly generated 5 testcases in which there are 10,25,50,100,200,500 shelves. The number of products in all testcases is 10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E2BCA-A953-E4E8-9DF4-806754165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Comparison</a:t>
            </a:r>
          </a:p>
        </p:txBody>
      </p:sp>
      <p:graphicFrame>
        <p:nvGraphicFramePr>
          <p:cNvPr id="6" name="Chỗ dành sẵn cho Nội dung 5">
            <a:extLst>
              <a:ext uri="{FF2B5EF4-FFF2-40B4-BE49-F238E27FC236}">
                <a16:creationId xmlns:a16="http://schemas.microsoft.com/office/drawing/2014/main" id="{52D9D1EF-EF6F-10F5-2ADC-518AF5C83D74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45783792"/>
              </p:ext>
            </p:extLst>
          </p:nvPr>
        </p:nvGraphicFramePr>
        <p:xfrm>
          <a:off x="633062" y="1715891"/>
          <a:ext cx="80010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1623396729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49767712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7184018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23772526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72829195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56898336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19539513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vi-VN">
                        <a:latin typeface="Lat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2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>
                          <a:latin typeface="Lato"/>
                        </a:rPr>
                        <a:t>5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842953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400">
                          <a:latin typeface="Lato"/>
                        </a:rPr>
                        <a:t>B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14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1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4309177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I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4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138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C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4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507699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GREED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2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2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78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0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5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551528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AC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4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220</a:t>
                      </a:r>
                      <a:endParaRPr lang="vi-VN" sz="18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75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06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73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239746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LS-S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4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1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18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636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8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19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460418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385C89-7D1D-5A90-6795-7FC575F1E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6664CA8-CA17-2CD8-DA86-EE8EA8D47BFB}"/>
              </a:ext>
            </a:extLst>
          </p:cNvPr>
          <p:cNvSpPr txBox="1"/>
          <p:nvPr/>
        </p:nvSpPr>
        <p:spPr>
          <a:xfrm>
            <a:off x="755630" y="959216"/>
            <a:ext cx="762648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vi-VN" sz="2400" b="1" err="1">
                <a:ea typeface="+mn-lt"/>
                <a:cs typeface="+mn-lt"/>
              </a:rPr>
              <a:t>Length</a:t>
            </a:r>
            <a:r>
              <a:rPr lang="vi-VN" sz="2400" b="1">
                <a:ea typeface="+mn-lt"/>
                <a:cs typeface="+mn-lt"/>
              </a:rPr>
              <a:t> of </a:t>
            </a:r>
            <a:r>
              <a:rPr lang="vi-VN" sz="2400" b="1" err="1">
                <a:ea typeface="+mn-lt"/>
                <a:cs typeface="+mn-lt"/>
              </a:rPr>
              <a:t>obtained</a:t>
            </a:r>
            <a:r>
              <a:rPr lang="vi-VN" sz="2400" b="1">
                <a:ea typeface="+mn-lt"/>
                <a:cs typeface="+mn-lt"/>
              </a:rPr>
              <a:t> </a:t>
            </a:r>
            <a:r>
              <a:rPr lang="vi-VN" sz="2400" b="1" err="1">
                <a:ea typeface="+mn-lt"/>
                <a:cs typeface="+mn-lt"/>
              </a:rPr>
              <a:t>path</a:t>
            </a:r>
            <a:r>
              <a:rPr lang="vi-VN" sz="2400" b="1">
                <a:ea typeface="+mn-lt"/>
                <a:cs typeface="+mn-lt"/>
              </a:rPr>
              <a:t> </a:t>
            </a:r>
            <a:r>
              <a:rPr lang="vi-VN" sz="2400" b="1" err="1">
                <a:ea typeface="+mn-lt"/>
                <a:cs typeface="+mn-lt"/>
              </a:rPr>
              <a:t>comparison</a:t>
            </a:r>
            <a:endParaRPr lang="vi-VN">
              <a:ea typeface="+mn-lt"/>
              <a:cs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106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D0BAD9-F3D8-E7D2-214B-C4F7793E3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58426-59B8-7061-3CBD-530301E7F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Comparis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9907C4-29CC-87D1-2634-2A265C5B4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7420C80-54CF-76B9-9E4B-8F5EFAF30B05}"/>
              </a:ext>
            </a:extLst>
          </p:cNvPr>
          <p:cNvSpPr txBox="1"/>
          <p:nvPr/>
        </p:nvSpPr>
        <p:spPr>
          <a:xfrm>
            <a:off x="739302" y="926559"/>
            <a:ext cx="762648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Runtime</a:t>
            </a:r>
            <a:r>
              <a:rPr lang="vi-VN" sz="2400" b="1">
                <a:latin typeface="Palatino Linotype" panose="02040502050505030304" pitchFamily="18" charset="0"/>
                <a:ea typeface="+mn-lt"/>
                <a:cs typeface="Arial"/>
              </a:rPr>
              <a:t> (</a:t>
            </a:r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seconds</a:t>
            </a:r>
            <a:r>
              <a:rPr lang="vi-VN" sz="2400" b="1">
                <a:latin typeface="Palatino Linotype" panose="02040502050505030304" pitchFamily="18" charset="0"/>
                <a:ea typeface="+mn-lt"/>
                <a:cs typeface="Arial"/>
              </a:rPr>
              <a:t>) </a:t>
            </a:r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comparison</a:t>
            </a:r>
            <a:endParaRPr lang="vi-VN" sz="2400" b="1">
              <a:latin typeface="Palatino Linotype" panose="02040502050505030304" pitchFamily="18" charset="0"/>
              <a:ea typeface="+mn-lt"/>
              <a:cs typeface="Arial"/>
            </a:endParaRPr>
          </a:p>
        </p:txBody>
      </p:sp>
      <p:graphicFrame>
        <p:nvGraphicFramePr>
          <p:cNvPr id="9" name="Chỗ dành sẵn cho Nội dung 5">
            <a:extLst>
              <a:ext uri="{FF2B5EF4-FFF2-40B4-BE49-F238E27FC236}">
                <a16:creationId xmlns:a16="http://schemas.microsoft.com/office/drawing/2014/main" id="{5E2C6323-483C-A3DE-391E-F455F9CF12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2499655"/>
              </p:ext>
            </p:extLst>
          </p:nvPr>
        </p:nvGraphicFramePr>
        <p:xfrm>
          <a:off x="593132" y="1785769"/>
          <a:ext cx="80010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1623396729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49767712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7184018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23772526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72829195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56898336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19539513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vi-VN">
                        <a:latin typeface="Lat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Lato"/>
                        </a:rPr>
                        <a:t>2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>
                          <a:latin typeface="Lato"/>
                        </a:rPr>
                        <a:t>5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842953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400">
                          <a:latin typeface="Lato"/>
                        </a:rPr>
                        <a:t>B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0.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65.1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4309177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I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0.2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43.3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138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C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0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.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35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507699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GREED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.001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.0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0.00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551528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AC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6.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15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32.5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83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>
                          <a:latin typeface="Lato"/>
                        </a:rPr>
                        <a:t>239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1362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239746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latin typeface="Lato"/>
                        </a:rPr>
                        <a:t>LS-S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25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34.3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56.2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103.9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1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 sz="1800" b="1">
                          <a:latin typeface="Lato"/>
                        </a:rPr>
                        <a:t>355.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4604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2847233"/>
      </p:ext>
    </p:extLst>
  </p:cSld>
  <p:clrMapOvr>
    <a:masterClrMapping/>
  </p:clrMapOvr>
  <p:transition spd="slow">
    <p:randomBar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CF324A-D123-852C-6A33-539EE4116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Comparison</a:t>
            </a:r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115CA738-0297-9BB1-641E-D66F25329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16" name="Chỗ dành sẵn cho Nội dung 15">
            <a:extLst>
              <a:ext uri="{FF2B5EF4-FFF2-40B4-BE49-F238E27FC236}">
                <a16:creationId xmlns:a16="http://schemas.microsoft.com/office/drawing/2014/main" id="{51F5BEE6-276F-4008-D6CD-DF15D538880A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74092456"/>
              </p:ext>
            </p:extLst>
          </p:nvPr>
        </p:nvGraphicFramePr>
        <p:xfrm>
          <a:off x="778637" y="1357624"/>
          <a:ext cx="7585385" cy="48082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8043">
                  <a:extLst>
                    <a:ext uri="{9D8B030D-6E8A-4147-A177-3AD203B41FA5}">
                      <a16:colId xmlns:a16="http://schemas.microsoft.com/office/drawing/2014/main" val="734030310"/>
                    </a:ext>
                  </a:extLst>
                </a:gridCol>
                <a:gridCol w="3148671">
                  <a:extLst>
                    <a:ext uri="{9D8B030D-6E8A-4147-A177-3AD203B41FA5}">
                      <a16:colId xmlns:a16="http://schemas.microsoft.com/office/drawing/2014/main" val="2989622597"/>
                    </a:ext>
                  </a:extLst>
                </a:gridCol>
                <a:gridCol w="3148671">
                  <a:extLst>
                    <a:ext uri="{9D8B030D-6E8A-4147-A177-3AD203B41FA5}">
                      <a16:colId xmlns:a16="http://schemas.microsoft.com/office/drawing/2014/main" val="1746410675"/>
                    </a:ext>
                  </a:extLst>
                </a:gridCol>
              </a:tblGrid>
              <a:tr h="603148">
                <a:tc>
                  <a:txBody>
                    <a:bodyPr/>
                    <a:lstStyle/>
                    <a:p>
                      <a:pPr algn="ctr"/>
                      <a:endParaRPr lang="vi-VN">
                        <a:latin typeface="Palatino Linotype" panose="0204050205050503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err="1">
                          <a:latin typeface="Palatino Linotype"/>
                        </a:rPr>
                        <a:t>Advantag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err="1">
                          <a:latin typeface="Palatino Linotype"/>
                        </a:rPr>
                        <a:t>Disadvantag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623963"/>
                  </a:ext>
                </a:extLst>
              </a:tr>
              <a:tr h="67016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vi-VN">
                          <a:latin typeface="Palatino Linotype"/>
                        </a:rPr>
                        <a:t>B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l">
                        <a:buNone/>
                      </a:pPr>
                      <a:r>
                        <a:rPr lang="vi-VN" sz="1400" b="1">
                          <a:latin typeface="Palatino Linotype"/>
                        </a:rPr>
                        <a:t>Exact solution</a:t>
                      </a:r>
                      <a:endParaRPr lang="vi-VN" sz="1400" b="1" err="1">
                        <a:latin typeface="Palatino Linotype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l">
                        <a:buNone/>
                      </a:pPr>
                      <a:r>
                        <a:rPr lang="vi-VN" sz="1400" b="1">
                          <a:latin typeface="Palatino Linotype"/>
                        </a:rPr>
                        <a:t>Run too slow, can only solve problem with very small dataset</a:t>
                      </a:r>
                      <a:endParaRPr lang="vi-VN" sz="1400" b="1" err="1">
                        <a:latin typeface="Palatino Linotype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36936482"/>
                  </a:ext>
                </a:extLst>
              </a:tr>
              <a:tr h="689312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Palatino Linotype"/>
                        </a:rPr>
                        <a:t>I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Exact solution, run faster than BB, recommended for small testcase (&lt;= 80 shelve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Can not solve problem with large dataset</a:t>
                      </a:r>
                      <a:endParaRPr lang="vi-VN" sz="1400" b="1" err="1">
                        <a:latin typeface="Palatino Linotype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857921"/>
                  </a:ext>
                </a:extLst>
              </a:tr>
              <a:tr h="670165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Palatino Linotype"/>
                        </a:rPr>
                        <a:t>C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Similar to I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Similar to IP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05973279"/>
                  </a:ext>
                </a:extLst>
              </a:tr>
              <a:tr h="670165">
                <a:tc>
                  <a:txBody>
                    <a:bodyPr/>
                    <a:lstStyle/>
                    <a:p>
                      <a:pPr algn="ctr"/>
                      <a:r>
                        <a:rPr lang="vi-VN" err="1">
                          <a:latin typeface="Palatino Linotype"/>
                        </a:rPr>
                        <a:t>Greed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Run very fast, produce fairly good result, suitable for any size of testca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In many cases, the produced result is far from the global optimu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631397"/>
                  </a:ext>
                </a:extLst>
              </a:tr>
              <a:tr h="670165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Palatino Linotype"/>
                        </a:rPr>
                        <a:t>AC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Produce fairly good result</a:t>
                      </a:r>
                      <a:endParaRPr lang="vi-VN" sz="1400" b="1" err="1">
                        <a:latin typeface="Palatino Linotype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Run quite slow,  prone to stuck at local optimu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8141647"/>
                  </a:ext>
                </a:extLst>
              </a:tr>
              <a:tr h="689312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latin typeface="Palatino Linotype"/>
                        </a:rPr>
                        <a:t>LS-S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Run fast, produce better result than greed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vi-VN" sz="1400" b="1">
                          <a:latin typeface="Palatino Linotype"/>
                        </a:rPr>
                        <a:t>May need to run the algorithm several times to produce good results due to its randomness</a:t>
                      </a:r>
                      <a:endParaRPr lang="vi-VN" sz="1400" b="1" err="1">
                        <a:latin typeface="Palatino Linotype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20133224"/>
                  </a:ext>
                </a:extLst>
              </a:tr>
            </a:tbl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B0FD910-85FE-2E74-8BF7-12D9821292C1}"/>
              </a:ext>
            </a:extLst>
          </p:cNvPr>
          <p:cNvSpPr txBox="1"/>
          <p:nvPr/>
        </p:nvSpPr>
        <p:spPr>
          <a:xfrm>
            <a:off x="773205" y="818029"/>
            <a:ext cx="760879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Algorithms</a:t>
            </a:r>
            <a:r>
              <a:rPr lang="vi-VN" sz="2400" b="1">
                <a:latin typeface="Palatino Linotype" panose="02040502050505030304" pitchFamily="18" charset="0"/>
                <a:ea typeface="+mn-lt"/>
                <a:cs typeface="Arial"/>
              </a:rPr>
              <a:t> </a:t>
            </a:r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weakness</a:t>
            </a:r>
            <a:r>
              <a:rPr lang="vi-VN" sz="2400" b="1">
                <a:latin typeface="Palatino Linotype" panose="02040502050505030304" pitchFamily="18" charset="0"/>
                <a:ea typeface="+mn-lt"/>
                <a:cs typeface="Arial"/>
              </a:rPr>
              <a:t> and </a:t>
            </a:r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strength</a:t>
            </a:r>
            <a:r>
              <a:rPr lang="vi-VN" sz="2400" b="1">
                <a:latin typeface="Palatino Linotype" panose="02040502050505030304" pitchFamily="18" charset="0"/>
                <a:ea typeface="+mn-lt"/>
                <a:cs typeface="Arial"/>
              </a:rPr>
              <a:t> </a:t>
            </a:r>
            <a:r>
              <a:rPr lang="vi-VN" sz="2400" b="1" err="1">
                <a:latin typeface="Palatino Linotype" panose="02040502050505030304" pitchFamily="18" charset="0"/>
                <a:ea typeface="+mn-lt"/>
                <a:cs typeface="Arial"/>
              </a:rPr>
              <a:t>summary</a:t>
            </a:r>
            <a:endParaRPr lang="vi-VN" sz="2400" b="1">
              <a:latin typeface="Palatino Linotype" panose="02040502050505030304" pitchFamily="18" charset="0"/>
              <a:ea typeface="Lato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3524282"/>
      </p:ext>
    </p:extLst>
  </p:cSld>
  <p:clrMapOvr>
    <a:masterClrMapping/>
  </p:clrMapOvr>
  <p:transition spd="slow">
    <p:randomBar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37B5C8-2095-4D2D-97FE-E4E8D8937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3" name="Title 10">
            <a:extLst>
              <a:ext uri="{FF2B5EF4-FFF2-40B4-BE49-F238E27FC236}">
                <a16:creationId xmlns:a16="http://schemas.microsoft.com/office/drawing/2014/main" id="{F78B3876-6ECC-4098-BDD1-C48CE4B42721}"/>
              </a:ext>
            </a:extLst>
          </p:cNvPr>
          <p:cNvSpPr txBox="1">
            <a:spLocks/>
          </p:cNvSpPr>
          <p:nvPr/>
        </p:nvSpPr>
        <p:spPr>
          <a:xfrm>
            <a:off x="4181094" y="3021991"/>
            <a:ext cx="4197975" cy="8140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4800"/>
              <a:t>THANK YOU !</a:t>
            </a:r>
          </a:p>
        </p:txBody>
      </p:sp>
    </p:spTree>
    <p:extLst>
      <p:ext uri="{BB962C8B-B14F-4D97-AF65-F5344CB8AC3E}">
        <p14:creationId xmlns:p14="http://schemas.microsoft.com/office/powerpoint/2010/main" val="2830535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76946D-AB92-4D05-97ED-4EDF0AB0F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492878"/>
            <a:ext cx="2057400" cy="365125"/>
          </a:xfrm>
          <a:prstGeom prst="rect">
            <a:avLst/>
          </a:prstGeom>
        </p:spPr>
        <p:txBody>
          <a:bodyPr/>
          <a:lstStyle/>
          <a:p>
            <a:fld id="{9EA0BE3B-158A-4EDF-80DC-E394A0D1600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FB6CB3A-046A-4C56-A02D-DBF672421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52" y="112543"/>
            <a:ext cx="8635896" cy="436098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art Placeholder 2">
                <a:extLst>
                  <a:ext uri="{FF2B5EF4-FFF2-40B4-BE49-F238E27FC236}">
                    <a16:creationId xmlns:a16="http://schemas.microsoft.com/office/drawing/2014/main" id="{C8196C5E-7B93-4E81-B617-CD97C06D603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57462" y="1406769"/>
                <a:ext cx="4424266" cy="4655894"/>
              </a:xfrm>
              <a:prstGeom prst="rect">
                <a:avLst/>
              </a:prstGeom>
            </p:spPr>
            <p:txBody>
              <a:bodyPr/>
              <a:lstStyle/>
              <a:p>
                <a:pPr algn="just">
                  <a:buFont typeface="Wingdings" panose="020B0604020202020204" pitchFamily="34" charset="0"/>
                  <a:buChar char="Ø"/>
                </a:pP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𝑴</m:t>
                    </m:r>
                  </m:oMath>
                </a14:m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:r>
                  <a:rPr lang="en-GB" sz="1600" b="1">
                    <a:latin typeface="Palatino Linotype" panose="02040502050505030304" pitchFamily="18" charset="0"/>
                    <a:ea typeface="+mn-lt"/>
                    <a:cs typeface="Arial"/>
                  </a:rPr>
                  <a:t>shelves</a:t>
                </a:r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in a large warehouse in which the</a:t>
                </a:r>
                <a:r>
                  <a:rPr lang="en-US" sz="1600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  <m:t>𝑗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:r>
                  <a:rPr lang="en-GB" sz="1600">
                    <a:latin typeface="Palatino Linotype" panose="02040502050505030304" pitchFamily="18" charset="0"/>
                    <a:ea typeface="+mn-lt"/>
                    <a:cs typeface="Arial"/>
                  </a:rPr>
                  <a:t>shelf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is located at poin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𝑗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of the warehouse</a:t>
                </a:r>
                <a:r>
                  <a:rPr lang="en-US" sz="1600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𝑗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=1,2,…,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𝑀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)</m:t>
                    </m:r>
                  </m:oMath>
                </a14:m>
                <a:endParaRPr lang="vi-VN" sz="1600">
                  <a:latin typeface="Palatino Linotype" panose="02040502050505030304" pitchFamily="18" charset="0"/>
                  <a:cs typeface="Times New Roman"/>
                </a:endParaRPr>
              </a:p>
              <a:p>
                <a:pPr algn="just">
                  <a:buFont typeface="Wingdings" panose="020B0604020202020204" pitchFamily="34" charset="0"/>
                  <a:buChar char="Ø"/>
                </a:pP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𝑵</m:t>
                    </m:r>
                  </m:oMath>
                </a14:m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 products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1, 2, . . ., </m:t>
                    </m:r>
                    <m:r>
                      <a:rPr lang="vi-VN" sz="160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𝑁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. The amount of produc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𝑖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in the shel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𝑗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is </a:t>
                </a:r>
                <a14:m>
                  <m:oMath xmlns:m="http://schemas.openxmlformats.org/officeDocument/2006/math"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𝑸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[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𝒊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][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𝒋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]</m:t>
                    </m:r>
                  </m:oMath>
                </a14:m>
                <a:endParaRPr lang="vi-VN" sz="1600" b="1">
                  <a:latin typeface="Palatino Linotype" panose="02040502050505030304" pitchFamily="18" charset="0"/>
                  <a:cs typeface="Arial"/>
                </a:endParaRPr>
              </a:p>
              <a:p>
                <a:pPr algn="just">
                  <a:buFont typeface="Wingdings" panose="020B0604020202020204" pitchFamily="34" charset="0"/>
                  <a:buChar char="Ø"/>
                </a:pP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The </a:t>
                </a:r>
                <a:r>
                  <a:rPr lang="en-GB" sz="1600">
                    <a:latin typeface="Palatino Linotype" panose="02040502050505030304" pitchFamily="18" charset="0"/>
                    <a:ea typeface="+mn-lt"/>
                    <a:cs typeface="Arial"/>
                  </a:rPr>
                  <a:t>warehouse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staff starts from the door (poin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0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) of the warehouse, and want to visit some shelves (each shelf is visited </a:t>
                </a:r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at most once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) and come back to the door to pickup products for the order of customers in which the total amount of produc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𝑖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he must pickup is </a:t>
                </a:r>
                <a14:m>
                  <m:oMath xmlns:m="http://schemas.openxmlformats.org/officeDocument/2006/math"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𝒒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[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𝒊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]</m:t>
                    </m:r>
                  </m:oMath>
                </a14:m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600" i="1" dirty="0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</m:ctrlPr>
                      </m:dPr>
                      <m:e>
                        <m:r>
                          <a:rPr lang="vi-VN" sz="1600" i="1" dirty="0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  <m:t>𝑖</m:t>
                        </m:r>
                        <m:r>
                          <a:rPr lang="vi-VN" sz="1600" i="1" dirty="0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  <m:t> = 1, 2, . . ., </m:t>
                        </m:r>
                        <m:r>
                          <a:rPr lang="vi-VN" sz="1600" i="1" dirty="0" smtClean="0">
                            <a:latin typeface="Cambria Math" panose="02040503050406030204" pitchFamily="18" charset="0"/>
                            <a:ea typeface="+mn-lt"/>
                            <a:cs typeface="Arial"/>
                          </a:rPr>
                          <m:t>𝑁</m:t>
                        </m:r>
                      </m:e>
                    </m:d>
                  </m:oMath>
                </a14:m>
                <a:endParaRPr lang="vi-VN" sz="1600">
                  <a:latin typeface="Palatino Linotype" panose="02040502050505030304" pitchFamily="18" charset="0"/>
                  <a:cs typeface="Arial"/>
                </a:endParaRPr>
              </a:p>
              <a:p>
                <a:pPr algn="just">
                  <a:buFont typeface="Wingdings" panose="020B0604020202020204" pitchFamily="34" charset="0"/>
                  <a:buChar char="Ø"/>
                </a:pP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The travel distance from poin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𝑖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to poin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𝑗</m:t>
                    </m:r>
                  </m:oMath>
                </a14:m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is </a:t>
                </a:r>
                <a14:m>
                  <m:oMath xmlns:m="http://schemas.openxmlformats.org/officeDocument/2006/math"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𝒅</m:t>
                    </m:r>
                    <m:r>
                      <a:rPr lang="vi-VN" sz="1600" b="1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(</m:t>
                    </m:r>
                    <m:r>
                      <a:rPr lang="vi-VN" sz="1600" b="1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𝒊</m:t>
                    </m:r>
                    <m:r>
                      <a:rPr lang="vi-VN" sz="1600" b="1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,</m:t>
                    </m:r>
                    <m:r>
                      <a:rPr lang="vi-VN" sz="1600" b="1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𝒋</m:t>
                    </m:r>
                    <m:r>
                      <a:rPr lang="vi-VN" sz="1600" b="1" i="1" dirty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)</m:t>
                    </m:r>
                  </m:oMath>
                </a14:m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(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≤</m:t>
                    </m:r>
                    <m:r>
                      <a:rPr lang="vi-VN" sz="160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 </m:t>
                    </m:r>
                    <m:r>
                      <a:rPr lang="vi-VN" sz="1600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𝑖</m:t>
                    </m:r>
                    <m:r>
                      <a:rPr lang="vi-VN" sz="1600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,</m:t>
                    </m:r>
                    <m:r>
                      <a:rPr lang="vi-VN" sz="1600" i="1" dirty="0" err="1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𝑗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≤</m:t>
                    </m:r>
                    <m:r>
                      <a:rPr lang="vi-VN" sz="1600" i="1" dirty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 </m:t>
                    </m:r>
                    <m:r>
                      <a:rPr lang="vi-VN" sz="1600" i="1" dirty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𝑀</m:t>
                    </m:r>
                    <m:r>
                      <a:rPr lang="vi-VN" sz="1600" i="1" dirty="0">
                        <a:latin typeface="Cambria Math" panose="02040503050406030204" pitchFamily="18" charset="0"/>
                        <a:ea typeface="+mn-lt"/>
                        <a:cs typeface="Arial"/>
                      </a:rPr>
                      <m:t>)</m:t>
                    </m:r>
                  </m:oMath>
                </a14:m>
                <a:endParaRPr lang="vi-VN" sz="1600">
                  <a:latin typeface="Palatino Linotype" panose="02040502050505030304" pitchFamily="18" charset="0"/>
                  <a:cs typeface="Times New Roman"/>
                </a:endParaRPr>
              </a:p>
              <a:p>
                <a:pPr algn="just">
                  <a:buFont typeface="Wingdings" panose="020B0604020202020204" pitchFamily="34" charset="0"/>
                  <a:buChar char="Ø"/>
                </a:pP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Find the </a:t>
                </a:r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sequence of shelves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 to visit such that the total travel distance is </a:t>
                </a:r>
                <a:r>
                  <a:rPr lang="vi-VN" sz="1600" b="1">
                    <a:latin typeface="Palatino Linotype" panose="02040502050505030304" pitchFamily="18" charset="0"/>
                    <a:ea typeface="+mn-lt"/>
                    <a:cs typeface="Arial"/>
                  </a:rPr>
                  <a:t>minimal</a:t>
                </a:r>
                <a:r>
                  <a:rPr lang="vi-VN" sz="1600">
                    <a:latin typeface="Palatino Linotype" panose="02040502050505030304" pitchFamily="18" charset="0"/>
                    <a:ea typeface="+mn-lt"/>
                    <a:cs typeface="Arial"/>
                  </a:rPr>
                  <a:t>.</a:t>
                </a:r>
                <a:endParaRPr lang="vi-VN" sz="1600">
                  <a:latin typeface="Palatino Linotype" panose="02040502050505030304" pitchFamily="18" charset="0"/>
                  <a:cs typeface="Arial"/>
                </a:endParaRPr>
              </a:p>
              <a:p>
                <a:pPr marL="0" indent="0">
                  <a:buNone/>
                </a:pPr>
                <a:endParaRPr lang="vi-VN" sz="240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" name="Chart Placeholder 2">
                <a:extLst>
                  <a:ext uri="{FF2B5EF4-FFF2-40B4-BE49-F238E27FC236}">
                    <a16:creationId xmlns:a16="http://schemas.microsoft.com/office/drawing/2014/main" id="{C8196C5E-7B93-4E81-B617-CD97C06D60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57462" y="1406769"/>
                <a:ext cx="4424266" cy="4655894"/>
              </a:xfrm>
              <a:prstGeom prst="rect">
                <a:avLst/>
              </a:prstGeom>
              <a:blipFill>
                <a:blip r:embed="rId2"/>
                <a:stretch>
                  <a:fillRect l="-551" t="-916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Boxes on pallets in a warehouse&#10;&#10;Description automatically generated">
            <a:extLst>
              <a:ext uri="{FF2B5EF4-FFF2-40B4-BE49-F238E27FC236}">
                <a16:creationId xmlns:a16="http://schemas.microsoft.com/office/drawing/2014/main" id="{DE0EAB40-C481-C77A-4ED0-3D14CE749D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024" y="1406769"/>
            <a:ext cx="3657839" cy="4655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8465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D2398A-6B41-C7A4-0D88-6041D93372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8DBC547-EE6F-F5C6-FA0D-F5D0E39C2CA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24252" y="965334"/>
            <a:ext cx="5403032" cy="4932516"/>
          </a:xfrm>
        </p:spPr>
        <p:txBody>
          <a:bodyPr lIns="91440" tIns="45720" rIns="91440" bIns="45720" anchor="ctr"/>
          <a:lstStyle/>
          <a:p>
            <a:pPr marL="0" indent="0" algn="ctr">
              <a:buNone/>
            </a:pPr>
            <a:r>
              <a:rPr lang="en-US" sz="6000">
                <a:solidFill>
                  <a:srgbClr val="C00000"/>
                </a:solidFill>
                <a:latin typeface="Lato"/>
                <a:ea typeface="Lato"/>
                <a:cs typeface="Lato"/>
              </a:rPr>
              <a:t>Algorithms Design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42C0959-0EEF-E134-4308-BC3FE38CA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079024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0648BD-5FDE-AACE-425B-8239149BF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CCC0C86E-37DB-1B56-02E4-4763B8EE7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284CA298-124F-7691-0333-12B87C1A0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s Designs</a:t>
            </a:r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8EC90A4-2416-7966-D9B4-4845C2BCA74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 b="1">
                <a:latin typeface="Palatino Linotype"/>
                <a:ea typeface="Lato"/>
                <a:cs typeface="Lato"/>
              </a:rPr>
              <a:t>Branch and bound Algorith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Constraint &amp; Integer Programming</a:t>
            </a: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Greedy Algorithm</a:t>
            </a:r>
            <a:endParaRPr lang="en-US" sz="2700">
              <a:latin typeface="Palatino Linotype"/>
              <a:ea typeface="Lato"/>
              <a:cs typeface="Lato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 panose="0204050205050503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Ant Colony Algorithm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  <a:p>
            <a:pPr>
              <a:buFont typeface="Wingdings,Sans-Serif" panose="05000000000000000000" pitchFamily="2" charset="2"/>
              <a:buChar char="Ø"/>
            </a:pPr>
            <a:r>
              <a:rPr lang="en-US">
                <a:latin typeface="Palatino Linotype"/>
                <a:ea typeface="Lato"/>
                <a:cs typeface="Lato"/>
              </a:rPr>
              <a:t>Local Search - Simulated Annealing</a:t>
            </a:r>
          </a:p>
          <a:p>
            <a:pPr>
              <a:buFont typeface="Wingdings" panose="05000000000000000000" pitchFamily="2" charset="2"/>
              <a:buChar char="Ø"/>
            </a:pPr>
            <a:endParaRPr lang="en-US">
              <a:latin typeface="Palatino Linotype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1285236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4AE773-4275-14E3-5CAB-0334D9455A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B45ACA-36D8-D544-9B6D-92C47E214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5C0413F-FC4B-870D-8AC5-929E9029F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Branch and bound Algorithms 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71EA4-FB47-9299-7C7A-47295C6B37A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Introduction </a:t>
            </a:r>
            <a:endParaRPr lang="vi-VN" sz="2400">
              <a:solidFill>
                <a:srgbClr val="C00000"/>
              </a:solidFill>
              <a:latin typeface="Palatino Linotype"/>
            </a:endParaRPr>
          </a:p>
          <a:p>
            <a:pPr marL="0" indent="0" algn="just">
              <a:buNone/>
            </a:pPr>
            <a:r>
              <a:rPr lang="en-US" sz="2400">
                <a:latin typeface="Palatino Linotype"/>
                <a:ea typeface="Lato"/>
                <a:cs typeface="Lato"/>
              </a:rPr>
              <a:t> </a:t>
            </a:r>
            <a:r>
              <a:rPr lang="en-US" sz="2400" b="1">
                <a:latin typeface="Palatino Linotype"/>
                <a:ea typeface="Lato"/>
                <a:cs typeface="Lato"/>
              </a:rPr>
              <a:t>Branch and Bound</a:t>
            </a:r>
            <a:r>
              <a:rPr lang="en-US" sz="2400">
                <a:latin typeface="Palatino Linotype"/>
                <a:ea typeface="Lato"/>
                <a:cs typeface="Lato"/>
              </a:rPr>
              <a:t> is a general algorithmic technique used to </a:t>
            </a:r>
            <a:r>
              <a:rPr lang="en-US" sz="2400" b="1">
                <a:latin typeface="Palatino Linotype"/>
                <a:ea typeface="Lato"/>
                <a:cs typeface="Lato"/>
              </a:rPr>
              <a:t>solve optimization problems</a:t>
            </a:r>
            <a:r>
              <a:rPr lang="en-US" sz="2400">
                <a:latin typeface="Palatino Linotype"/>
                <a:ea typeface="Lato"/>
                <a:cs typeface="Lato"/>
              </a:rPr>
              <a:t>. The basic idea is to </a:t>
            </a:r>
            <a:r>
              <a:rPr lang="en-US" sz="2400" b="1">
                <a:latin typeface="Palatino Linotype"/>
                <a:ea typeface="Lato"/>
                <a:cs typeface="Lato"/>
              </a:rPr>
              <a:t>break down</a:t>
            </a:r>
            <a:r>
              <a:rPr lang="en-US" sz="2400">
                <a:latin typeface="Palatino Linotype"/>
                <a:ea typeface="Lato"/>
                <a:cs typeface="Lato"/>
              </a:rPr>
              <a:t> the problem into </a:t>
            </a:r>
            <a:r>
              <a:rPr lang="en-US" sz="2400" b="1">
                <a:latin typeface="Palatino Linotype"/>
                <a:ea typeface="Lato"/>
                <a:cs typeface="Lato"/>
              </a:rPr>
              <a:t>smaller subproblems</a:t>
            </a:r>
            <a:r>
              <a:rPr lang="en-US" sz="2400">
                <a:latin typeface="Palatino Linotype"/>
                <a:ea typeface="Lato"/>
                <a:cs typeface="Lato"/>
              </a:rPr>
              <a:t>, solve them independently, and </a:t>
            </a:r>
            <a:r>
              <a:rPr lang="en-US" sz="2400" b="1">
                <a:latin typeface="Palatino Linotype"/>
                <a:ea typeface="Lato"/>
                <a:cs typeface="Lato"/>
              </a:rPr>
              <a:t>use</a:t>
            </a:r>
            <a:r>
              <a:rPr lang="en-US" sz="2400">
                <a:latin typeface="Palatino Linotype"/>
                <a:ea typeface="Lato"/>
                <a:cs typeface="Lato"/>
              </a:rPr>
              <a:t> </a:t>
            </a:r>
            <a:r>
              <a:rPr lang="en-US" sz="2400" b="1">
                <a:latin typeface="Palatino Linotype"/>
                <a:ea typeface="Lato"/>
                <a:cs typeface="Lato"/>
              </a:rPr>
              <a:t>bounds</a:t>
            </a:r>
            <a:r>
              <a:rPr lang="en-US" sz="2400">
                <a:latin typeface="Palatino Linotype"/>
                <a:ea typeface="Lato"/>
                <a:cs typeface="Lato"/>
              </a:rPr>
              <a:t> to </a:t>
            </a:r>
            <a:r>
              <a:rPr lang="en-US" sz="2400" b="1">
                <a:latin typeface="Palatino Linotype"/>
                <a:ea typeface="Lato"/>
                <a:cs typeface="Lato"/>
              </a:rPr>
              <a:t>eliminate unpromising subproblems</a:t>
            </a:r>
            <a:r>
              <a:rPr lang="en-US" sz="2400">
                <a:latin typeface="Palatino Linotype"/>
                <a:ea typeface="Lato"/>
                <a:cs typeface="Lato"/>
              </a:rPr>
              <a:t>.</a:t>
            </a:r>
          </a:p>
          <a:p>
            <a:pPr marL="0" indent="0">
              <a:buNone/>
            </a:pPr>
            <a:endParaRPr lang="en-US" sz="2000">
              <a:latin typeface="Lato"/>
              <a:ea typeface="Lato"/>
              <a:cs typeface="Times New Roman"/>
            </a:endParaRPr>
          </a:p>
          <a:p>
            <a:pPr marL="0" indent="0">
              <a:buNone/>
            </a:pPr>
            <a:endParaRPr lang="en-US" sz="2000">
              <a:latin typeface="Times New Roman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296846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F91048-F9B7-8B7C-03DE-B4DA349020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584A48-D9E7-A4C5-D1D4-F637180D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8DA79DB-ECFD-978B-1EC9-44BACD243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lang="en-US">
                <a:latin typeface="Lato"/>
                <a:ea typeface="Lato"/>
                <a:cs typeface="Lato"/>
              </a:rPr>
              <a:t>Branch and bound Algorithms </a:t>
            </a:r>
            <a:endParaRPr lang="vi-VN">
              <a:latin typeface="Lato"/>
              <a:ea typeface="Lato"/>
              <a:cs typeface="La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1F1F6E-2A04-C994-D6E8-059FA2279FD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lIns="91440" tIns="45720" rIns="91440" bIns="45720" anchor="t"/>
          <a:lstStyle/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  <a:latin typeface="Palatino Linotype"/>
                <a:ea typeface="Lato"/>
                <a:cs typeface="Lato"/>
              </a:rPr>
              <a:t>Lower bound function  </a:t>
            </a:r>
            <a:endParaRPr lang="vi-VN" sz="2400">
              <a:solidFill>
                <a:srgbClr val="C00000"/>
              </a:solidFill>
              <a:latin typeface="Palatino Linotype"/>
            </a:endParaRPr>
          </a:p>
          <a:p>
            <a:pPr marL="0" indent="0" algn="just">
              <a:buNone/>
            </a:pPr>
            <a:r>
              <a:rPr lang="en-US" sz="2400">
                <a:latin typeface="Palatino Linotype"/>
                <a:ea typeface="Lato"/>
                <a:cs typeface="Lato"/>
              </a:rPr>
              <a:t>    Here is how the bound formula is defined</a:t>
            </a:r>
            <a:endParaRPr lang="en-US"/>
          </a:p>
          <a:p>
            <a:pPr marL="0" indent="0" algn="ctr">
              <a:buNone/>
            </a:pPr>
            <a:r>
              <a:rPr lang="en-US" sz="2400">
                <a:latin typeface="Palatino Linotype"/>
                <a:ea typeface="Lato"/>
                <a:cs typeface="Lato"/>
              </a:rPr>
              <a:t>    Cost of the current path + (</a:t>
            </a:r>
            <a:r>
              <a:rPr lang="en-US" sz="2400" err="1">
                <a:latin typeface="Palatino Linotype"/>
                <a:ea typeface="Lato"/>
                <a:cs typeface="Lato"/>
              </a:rPr>
              <a:t>C_min</a:t>
            </a:r>
            <a:r>
              <a:rPr lang="en-US" sz="2400">
                <a:latin typeface="Palatino Linotype"/>
                <a:ea typeface="Lato"/>
                <a:cs typeface="Lato"/>
              </a:rPr>
              <a:t> * unvisited shelves)</a:t>
            </a:r>
            <a:endParaRPr lang="en-US"/>
          </a:p>
          <a:p>
            <a:pPr marL="0" indent="0" algn="just">
              <a:buNone/>
            </a:pPr>
            <a:r>
              <a:rPr lang="en-US" sz="2400">
                <a:latin typeface="Palatino Linotype"/>
                <a:ea typeface="Lato"/>
                <a:cs typeface="Lato"/>
              </a:rPr>
              <a:t>    If a feasible solution is found</a:t>
            </a:r>
          </a:p>
          <a:p>
            <a:pPr algn="ctr">
              <a:buNone/>
            </a:pPr>
            <a:r>
              <a:rPr lang="en-US" sz="2400">
                <a:latin typeface="Palatino Linotype"/>
                <a:ea typeface="Lato"/>
                <a:cs typeface="Lato"/>
              </a:rPr>
              <a:t>    Cost of the current path + (</a:t>
            </a:r>
            <a:r>
              <a:rPr lang="en-US" sz="2400" err="1">
                <a:latin typeface="Palatino Linotype"/>
                <a:ea typeface="Lato"/>
                <a:cs typeface="Lato"/>
              </a:rPr>
              <a:t>C_min</a:t>
            </a:r>
            <a:r>
              <a:rPr lang="en-US" sz="2400">
                <a:latin typeface="Palatino Linotype"/>
                <a:ea typeface="Lato"/>
                <a:cs typeface="Lato"/>
              </a:rPr>
              <a:t> * N)</a:t>
            </a:r>
          </a:p>
          <a:p>
            <a:pPr marL="0" indent="0" algn="just">
              <a:buNone/>
            </a:pPr>
            <a:r>
              <a:rPr lang="en-US" sz="2400">
                <a:latin typeface="Palatino Linotype"/>
                <a:ea typeface="Lato"/>
                <a:cs typeface="Times New Roman"/>
              </a:rPr>
              <a:t>For N is the length of the current best solution minus the number of shelves has been visited.</a:t>
            </a:r>
            <a:endParaRPr lang="en-US"/>
          </a:p>
          <a:p>
            <a:pPr marL="0" indent="0" algn="just">
              <a:buNone/>
            </a:pPr>
            <a:endParaRPr lang="en-US" sz="2400">
              <a:latin typeface="Palatino Linotype"/>
              <a:ea typeface="Lato"/>
              <a:cs typeface="Lato"/>
            </a:endParaRPr>
          </a:p>
          <a:p>
            <a:pPr marL="0" indent="0" algn="just">
              <a:buNone/>
            </a:pPr>
            <a:endParaRPr lang="en-US" sz="2400">
              <a:latin typeface="Palatino Linotype"/>
              <a:ea typeface="Lato"/>
              <a:cs typeface="Lato"/>
            </a:endParaRPr>
          </a:p>
          <a:p>
            <a:pPr marL="0" indent="0">
              <a:buNone/>
            </a:pPr>
            <a:endParaRPr lang="en-US" sz="2000">
              <a:latin typeface="Lato"/>
              <a:ea typeface="Lato"/>
              <a:cs typeface="Times New Roman"/>
            </a:endParaRPr>
          </a:p>
          <a:p>
            <a:pPr marL="0" indent="0">
              <a:buNone/>
            </a:pPr>
            <a:endParaRPr lang="en-US" sz="2000">
              <a:latin typeface="Times New Roman"/>
              <a:ea typeface="Lato"/>
              <a:cs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23308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5B51237-DEF1-4C36-BF20-4E0EF5FDAA3E}">
  <we:reference id="wa104381909" version="3.5.1.0" store="en-US" storeType="OMEX"/>
  <we:alternateReferences>
    <we:reference id="WA104381909" version="3.5.1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810</Words>
  <Application>Microsoft Office PowerPoint</Application>
  <PresentationFormat>On-screen Show (4:3)</PresentationFormat>
  <Paragraphs>371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Calibri</vt:lpstr>
      <vt:lpstr>Cambria Math</vt:lpstr>
      <vt:lpstr>Lato</vt:lpstr>
      <vt:lpstr>Palatino Linotype</vt:lpstr>
      <vt:lpstr>Times New Roman</vt:lpstr>
      <vt:lpstr>Wingdings</vt:lpstr>
      <vt:lpstr>Wingdings,Sans-Serif</vt:lpstr>
      <vt:lpstr>1_Office Theme</vt:lpstr>
      <vt:lpstr>Office Theme</vt:lpstr>
      <vt:lpstr>Equation</vt:lpstr>
      <vt:lpstr>PowerPoint Presentation</vt:lpstr>
      <vt:lpstr>Fundamental Optimization  Mini Project</vt:lpstr>
      <vt:lpstr>PowerPoint Presentation</vt:lpstr>
      <vt:lpstr>Overview</vt:lpstr>
      <vt:lpstr>Problem</vt:lpstr>
      <vt:lpstr>PowerPoint Presentation</vt:lpstr>
      <vt:lpstr>Algorithms Designs</vt:lpstr>
      <vt:lpstr>Branch and bound Algorithms </vt:lpstr>
      <vt:lpstr>Branch and bound Algorithms </vt:lpstr>
      <vt:lpstr>Branch and bound Algorithms </vt:lpstr>
      <vt:lpstr>Algorithms Designs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Constraint &amp; Integer Programming</vt:lpstr>
      <vt:lpstr>Algorithms Designs</vt:lpstr>
      <vt:lpstr>Greedy Algorithms </vt:lpstr>
      <vt:lpstr>Greedy Algorithms</vt:lpstr>
      <vt:lpstr>Algorithms Designs</vt:lpstr>
      <vt:lpstr>Ant colony optimization</vt:lpstr>
      <vt:lpstr>Ant Colony Optimization</vt:lpstr>
      <vt:lpstr>Ant Colony Optimization</vt:lpstr>
      <vt:lpstr>Ant Colony Optimization</vt:lpstr>
      <vt:lpstr>Ant Colony Optimization</vt:lpstr>
      <vt:lpstr>Ant Colony Optimization</vt:lpstr>
      <vt:lpstr>Ant Colony Optimization</vt:lpstr>
      <vt:lpstr>Ant Colony Optimization</vt:lpstr>
      <vt:lpstr>Algorithms Designs</vt:lpstr>
      <vt:lpstr>LS-SA</vt:lpstr>
      <vt:lpstr>LS-SA</vt:lpstr>
      <vt:lpstr>LS-SA</vt:lpstr>
      <vt:lpstr>LS-SA</vt:lpstr>
      <vt:lpstr>LS-SA</vt:lpstr>
      <vt:lpstr>LS-SA</vt:lpstr>
      <vt:lpstr>PowerPoint Presentation</vt:lpstr>
      <vt:lpstr>Algorithms Comparison</vt:lpstr>
      <vt:lpstr>Algorithms Comparison</vt:lpstr>
      <vt:lpstr>Algorithms Comparison</vt:lpstr>
      <vt:lpstr>Algorithms Comparis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ong TT &amp; QTTH</dc:creator>
  <cp:lastModifiedBy>Tran Vuong Hung 20225496</cp:lastModifiedBy>
  <cp:revision>1</cp:revision>
  <dcterms:created xsi:type="dcterms:W3CDTF">2021-05-28T04:32:29Z</dcterms:created>
  <dcterms:modified xsi:type="dcterms:W3CDTF">2024-01-14T16:49:30Z</dcterms:modified>
</cp:coreProperties>
</file>